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8F2DD" w14:textId="5D9368F0" w:rsidR="00576439" w:rsidRPr="00884B48" w:rsidRDefault="001643AB" w:rsidP="00576439">
      <w:pPr>
        <w:jc w:val="center"/>
        <w:rPr>
          <w:b/>
          <w:sz w:val="30"/>
          <w:szCs w:val="30"/>
        </w:rPr>
      </w:pPr>
      <w:r w:rsidRPr="00884B48">
        <w:rPr>
          <w:b/>
          <w:bCs/>
          <w:position w:val="-10"/>
          <w:sz w:val="30"/>
          <w:szCs w:val="30"/>
        </w:rPr>
        <w:object w:dxaOrig="580" w:dyaOrig="320" w14:anchorId="2E4DB5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.75pt" o:ole="">
            <v:imagedata r:id="rId6" o:title=""/>
          </v:shape>
          <o:OLEObject Type="Embed" ProgID="Equation.DSMT4" ShapeID="_x0000_i1025" DrawAspect="Content" ObjectID="_1775942782" r:id="rId7"/>
        </w:object>
      </w:r>
      <w:r w:rsidR="00576439" w:rsidRPr="00884B48">
        <w:rPr>
          <w:rFonts w:hint="eastAsia"/>
          <w:b/>
          <w:bCs/>
          <w:sz w:val="30"/>
          <w:szCs w:val="30"/>
        </w:rPr>
        <w:t>网络的容错性</w:t>
      </w:r>
    </w:p>
    <w:p w14:paraId="0FE9DB62" w14:textId="77777777" w:rsidR="00576439" w:rsidRDefault="00576439" w:rsidP="00616B0F"/>
    <w:p w14:paraId="199202F0" w14:textId="30A2E9DE" w:rsidR="00616B0F" w:rsidRPr="00EB7BE2" w:rsidRDefault="00576439" w:rsidP="005E6D59">
      <w:pPr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hint="eastAsia"/>
        </w:rPr>
        <w:t xml:space="preserve">    </w:t>
      </w:r>
      <w:r w:rsidR="00616B0F" w:rsidRPr="00EB7BE2">
        <w:rPr>
          <w:rFonts w:asciiTheme="minorEastAsia" w:eastAsiaTheme="minorEastAsia" w:hAnsiTheme="minorEastAsia" w:hint="eastAsia"/>
          <w:sz w:val="24"/>
        </w:rPr>
        <w:t>并行分布式多处理</w:t>
      </w:r>
      <w:r w:rsidR="00CD6547">
        <w:rPr>
          <w:rFonts w:asciiTheme="minorEastAsia" w:eastAsiaTheme="minorEastAsia" w:hAnsiTheme="minorEastAsia" w:hint="eastAsia"/>
          <w:sz w:val="24"/>
        </w:rPr>
        <w:t>器</w:t>
      </w:r>
      <w:r w:rsidR="00616B0F" w:rsidRPr="00EB7BE2">
        <w:rPr>
          <w:rFonts w:asciiTheme="minorEastAsia" w:eastAsiaTheme="minorEastAsia" w:hAnsiTheme="minorEastAsia" w:hint="eastAsia"/>
          <w:sz w:val="24"/>
        </w:rPr>
        <w:t>系统的基础拓扑通常以图为数学模型，其中图的顶点代表处理器，边代表处理器间的直接通信联系。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76490CE0">
          <v:shape id="_x0000_i1026" type="#_x0000_t75" style="width:29.25pt;height:15.75pt" o:ole="">
            <v:imagedata r:id="rId8" o:title=""/>
          </v:shape>
          <o:OLEObject Type="Embed" ProgID="Equation.DSMT4" ShapeID="_x0000_i1026" DrawAspect="Content" ObjectID="_1775942783" r:id="rId9"/>
        </w:object>
      </w:r>
      <w:r w:rsidR="0035111B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 w:rsidR="00E179FC">
        <w:rPr>
          <w:rFonts w:asciiTheme="minorEastAsia" w:eastAsiaTheme="minorEastAsia" w:hAnsiTheme="minorEastAsia" w:hint="eastAsia"/>
          <w:bCs/>
          <w:sz w:val="24"/>
        </w:rPr>
        <w:t>作为</w:t>
      </w:r>
      <w:r w:rsidR="00E179FC" w:rsidRPr="00EB7BE2">
        <w:rPr>
          <w:rFonts w:asciiTheme="minorEastAsia" w:eastAsiaTheme="minorEastAsia" w:hAnsiTheme="minorEastAsia" w:hint="eastAsia"/>
          <w:sz w:val="24"/>
        </w:rPr>
        <w:t>多处理</w:t>
      </w:r>
      <w:r w:rsidR="00CD6547">
        <w:rPr>
          <w:rFonts w:asciiTheme="minorEastAsia" w:eastAsiaTheme="minorEastAsia" w:hAnsiTheme="minorEastAsia" w:hint="eastAsia"/>
          <w:sz w:val="24"/>
        </w:rPr>
        <w:t>器</w:t>
      </w:r>
      <w:r w:rsidR="00E179FC" w:rsidRPr="00EB7BE2">
        <w:rPr>
          <w:rFonts w:asciiTheme="minorEastAsia" w:eastAsiaTheme="minorEastAsia" w:hAnsiTheme="minorEastAsia" w:hint="eastAsia"/>
          <w:sz w:val="24"/>
        </w:rPr>
        <w:t>系统的</w:t>
      </w:r>
      <w:r w:rsidR="00E179FC">
        <w:rPr>
          <w:rFonts w:asciiTheme="minorEastAsia" w:eastAsiaTheme="minorEastAsia" w:hAnsiTheme="minorEastAsia" w:hint="eastAsia"/>
          <w:sz w:val="24"/>
        </w:rPr>
        <w:t>主要候选</w:t>
      </w:r>
      <w:r w:rsidR="00E179FC" w:rsidRPr="00EB7BE2">
        <w:rPr>
          <w:rFonts w:asciiTheme="minorEastAsia" w:eastAsiaTheme="minorEastAsia" w:hAnsiTheme="minorEastAsia" w:hint="eastAsia"/>
          <w:sz w:val="24"/>
        </w:rPr>
        <w:t>拓扑</w:t>
      </w:r>
      <w:r w:rsidR="00E179FC">
        <w:rPr>
          <w:rFonts w:asciiTheme="minorEastAsia" w:eastAsiaTheme="minorEastAsia" w:hAnsiTheme="minorEastAsia" w:hint="eastAsia"/>
          <w:sz w:val="24"/>
        </w:rPr>
        <w:t>之一而得到广泛关注</w:t>
      </w:r>
      <w:r w:rsidRPr="00EB7BE2">
        <w:rPr>
          <w:rFonts w:asciiTheme="minorEastAsia" w:eastAsiaTheme="minorEastAsia" w:hAnsiTheme="minorEastAsia" w:hint="eastAsia"/>
          <w:sz w:val="24"/>
        </w:rPr>
        <w:t>。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6B7FEE06">
          <v:shape id="_x0000_i1027" type="#_x0000_t75" style="width:29.25pt;height:15.75pt" o:ole="">
            <v:imagedata r:id="rId8" o:title=""/>
          </v:shape>
          <o:OLEObject Type="Embed" ProgID="Equation.DSMT4" ShapeID="_x0000_i1027" DrawAspect="Content" ObjectID="_1775942784" r:id="rId10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 w:rsidR="00616B0F" w:rsidRPr="00EB7BE2">
        <w:rPr>
          <w:rFonts w:asciiTheme="minorEastAsia" w:eastAsiaTheme="minorEastAsia" w:hAnsiTheme="minorEastAsia" w:hint="eastAsia"/>
          <w:bCs/>
          <w:sz w:val="24"/>
        </w:rPr>
        <w:t>具体定义如下：</w:t>
      </w:r>
    </w:p>
    <w:p w14:paraId="11877DD8" w14:textId="52591C09" w:rsidR="00616B0F" w:rsidRPr="00EB7BE2" w:rsidRDefault="00F036F7" w:rsidP="005E6D59">
      <w:pPr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   </w:t>
      </w:r>
      <w:r w:rsidR="00616B0F" w:rsidRPr="00EB7BE2">
        <w:rPr>
          <w:rFonts w:asciiTheme="minorEastAsia" w:eastAsiaTheme="minorEastAsia" w:hAnsiTheme="minorEastAsia" w:hint="eastAsia"/>
          <w:sz w:val="24"/>
        </w:rPr>
        <w:t>对给定的一个正整数</w:t>
      </w:r>
      <w:r w:rsidR="00616B0F" w:rsidRPr="00EB7BE2">
        <w:rPr>
          <w:rFonts w:asciiTheme="minorEastAsia" w:eastAsiaTheme="minorEastAsia" w:hAnsiTheme="minorEastAsia"/>
          <w:bCs/>
          <w:position w:val="-6"/>
          <w:sz w:val="24"/>
        </w:rPr>
        <w:object w:dxaOrig="200" w:dyaOrig="220" w14:anchorId="25DB57BD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775942785" r:id="rId12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，用</w:t>
      </w:r>
      <w:r w:rsidR="00616B0F" w:rsidRPr="00EB7BE2">
        <w:rPr>
          <w:rFonts w:asciiTheme="minorEastAsia" w:eastAsiaTheme="minorEastAsia" w:hAnsiTheme="minorEastAsia"/>
          <w:bCs/>
          <w:position w:val="-12"/>
          <w:sz w:val="24"/>
        </w:rPr>
        <w:object w:dxaOrig="260" w:dyaOrig="360" w14:anchorId="6AC1B55D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775942786" r:id="rId14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表示集合</w:t>
      </w:r>
      <w:r w:rsidR="00E179FC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1040" w:dyaOrig="320" w14:anchorId="2457AA79">
          <v:shape id="_x0000_i1030" type="#_x0000_t75" style="width:51.75pt;height:15.75pt" o:ole="">
            <v:imagedata r:id="rId15" o:title=""/>
          </v:shape>
          <o:OLEObject Type="Embed" ProgID="Equation.DSMT4" ShapeID="_x0000_i1030" DrawAspect="Content" ObjectID="_1775942787" r:id="rId16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，用</w:t>
      </w:r>
      <w:r w:rsidR="00616B0F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740" w:dyaOrig="320" w14:anchorId="523396D5">
          <v:shape id="_x0000_i1031" type="#_x0000_t75" style="width:36.75pt;height:15.75pt" o:ole="">
            <v:imagedata r:id="rId17" o:title=""/>
          </v:shape>
          <o:OLEObject Type="Embed" ProgID="Equation.DSMT4" ShapeID="_x0000_i1031" DrawAspect="Content" ObjectID="_1775942788" r:id="rId18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表示</w:t>
      </w:r>
      <w:r w:rsidR="00616B0F" w:rsidRPr="00EB7BE2">
        <w:rPr>
          <w:rFonts w:asciiTheme="minorEastAsia" w:eastAsiaTheme="minorEastAsia" w:hAnsiTheme="minorEastAsia"/>
          <w:bCs/>
          <w:position w:val="-12"/>
          <w:sz w:val="24"/>
        </w:rPr>
        <w:object w:dxaOrig="260" w:dyaOrig="360" w14:anchorId="202E5008">
          <v:shape id="_x0000_i1032" type="#_x0000_t75" style="width:12.75pt;height:18pt" o:ole="">
            <v:imagedata r:id="rId13" o:title=""/>
          </v:shape>
          <o:OLEObject Type="Embed" ProgID="Equation.DSMT4" ShapeID="_x0000_i1032" DrawAspect="Content" ObjectID="_1775942789" r:id="rId19"/>
        </w:object>
      </w:r>
      <w:r w:rsidR="00616B0F" w:rsidRPr="00EB7BE2">
        <w:rPr>
          <w:rFonts w:asciiTheme="minorEastAsia" w:eastAsiaTheme="minorEastAsia" w:hAnsiTheme="minorEastAsia" w:hint="eastAsia"/>
          <w:bCs/>
          <w:sz w:val="24"/>
        </w:rPr>
        <w:t>中</w:t>
      </w:r>
      <w:r w:rsidR="00616B0F" w:rsidRPr="00EB7BE2">
        <w:rPr>
          <w:rFonts w:asciiTheme="minorEastAsia" w:eastAsiaTheme="minorEastAsia" w:hAnsiTheme="minorEastAsia"/>
          <w:bCs/>
          <w:position w:val="-6"/>
          <w:sz w:val="24"/>
        </w:rPr>
        <w:object w:dxaOrig="200" w:dyaOrig="279" w14:anchorId="2BC116E7">
          <v:shape id="_x0000_i1033" type="#_x0000_t75" style="width:9.75pt;height:14.25pt" o:ole="">
            <v:imagedata r:id="rId20" o:title=""/>
          </v:shape>
          <o:OLEObject Type="Embed" ProgID="Equation.DSMT4" ShapeID="_x0000_i1033" DrawAspect="Content" ObjectID="_1775942790" r:id="rId21"/>
        </w:object>
      </w:r>
      <w:proofErr w:type="gramStart"/>
      <w:r w:rsidR="00616B0F" w:rsidRPr="00EB7BE2">
        <w:rPr>
          <w:rFonts w:asciiTheme="minorEastAsia" w:eastAsiaTheme="minorEastAsia" w:hAnsiTheme="minorEastAsia" w:hint="eastAsia"/>
          <w:sz w:val="24"/>
        </w:rPr>
        <w:t>个</w:t>
      </w:r>
      <w:proofErr w:type="gramEnd"/>
      <w:r w:rsidR="00616B0F" w:rsidRPr="00EB7BE2">
        <w:rPr>
          <w:rFonts w:asciiTheme="minorEastAsia" w:eastAsiaTheme="minorEastAsia" w:hAnsiTheme="minorEastAsia" w:hint="eastAsia"/>
          <w:sz w:val="24"/>
        </w:rPr>
        <w:t>元素组成的排列的全体, 即</w:t>
      </w:r>
      <w:r w:rsidR="004F283E" w:rsidRPr="00EB7BE2">
        <w:rPr>
          <w:rFonts w:asciiTheme="minorEastAsia" w:eastAsiaTheme="minorEastAsia" w:hAnsiTheme="minorEastAsia"/>
          <w:bCs/>
          <w:position w:val="-14"/>
          <w:sz w:val="24"/>
        </w:rPr>
        <w:object w:dxaOrig="4540" w:dyaOrig="380" w14:anchorId="29986726">
          <v:shape id="_x0000_i1034" type="#_x0000_t75" style="width:227.25pt;height:18.75pt" o:ole="">
            <v:imagedata r:id="rId22" o:title=""/>
          </v:shape>
          <o:OLEObject Type="Embed" ProgID="Equation.DSMT4" ShapeID="_x0000_i1034" DrawAspect="Content" ObjectID="_1775942791" r:id="rId23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。一个</w:t>
      </w:r>
      <w:r w:rsidR="00616B0F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56B9DE5E">
          <v:shape id="_x0000_i1035" type="#_x0000_t75" style="width:29.25pt;height:15.75pt" o:ole="">
            <v:imagedata r:id="rId8" o:title=""/>
          </v:shape>
          <o:OLEObject Type="Embed" ProgID="Equation.DSMT4" ShapeID="_x0000_i1035" DrawAspect="Content" ObjectID="_1775942792" r:id="rId24"/>
        </w:object>
      </w:r>
      <w:r w:rsidR="00616B0F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 w:rsidR="00616B0F" w:rsidRPr="00EB7BE2">
        <w:rPr>
          <w:rFonts w:asciiTheme="minorEastAsia" w:eastAsiaTheme="minorEastAsia" w:hAnsiTheme="minorEastAsia" w:hint="eastAsia"/>
          <w:sz w:val="24"/>
        </w:rPr>
        <w:t>的顶点集是</w:t>
      </w:r>
      <w:r w:rsidR="00616B0F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740" w:dyaOrig="320" w14:anchorId="33949384">
          <v:shape id="_x0000_i1036" type="#_x0000_t75" style="width:36.75pt;height:15.75pt" o:ole="">
            <v:imagedata r:id="rId17" o:title=""/>
          </v:shape>
          <o:OLEObject Type="Embed" ProgID="Equation.DSMT4" ShapeID="_x0000_i1036" DrawAspect="Content" ObjectID="_1775942793" r:id="rId25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; 顶点之间的邻接关系定义如下: 一个顶点</w:t>
      </w:r>
      <w:r w:rsidR="00616B0F" w:rsidRPr="00EB7BE2">
        <w:rPr>
          <w:rFonts w:asciiTheme="minorEastAsia" w:eastAsiaTheme="minorEastAsia" w:hAnsiTheme="minorEastAsia"/>
          <w:bCs/>
          <w:position w:val="-12"/>
          <w:sz w:val="24"/>
        </w:rPr>
        <w:object w:dxaOrig="1280" w:dyaOrig="360" w14:anchorId="65EC00D9">
          <v:shape id="_x0000_i1037" type="#_x0000_t75" style="width:63.75pt;height:18pt" o:ole="">
            <v:imagedata r:id="rId26" o:title=""/>
          </v:shape>
          <o:OLEObject Type="Embed" ProgID="Equation.DSMT4" ShapeID="_x0000_i1037" DrawAspect="Content" ObjectID="_1775942794" r:id="rId27"/>
        </w:object>
      </w:r>
      <w:r w:rsidR="00616B0F" w:rsidRPr="00EB7BE2">
        <w:rPr>
          <w:rFonts w:asciiTheme="minorEastAsia" w:eastAsiaTheme="minorEastAsia" w:hAnsiTheme="minorEastAsia" w:hint="eastAsia"/>
          <w:sz w:val="24"/>
        </w:rPr>
        <w:t>与下述两类顶点相邻</w:t>
      </w:r>
      <w:r w:rsidR="00576439" w:rsidRPr="00EB7BE2">
        <w:rPr>
          <w:rFonts w:asciiTheme="minorEastAsia" w:eastAsiaTheme="minorEastAsia" w:hAnsiTheme="minorEastAsia" w:hint="eastAsia"/>
          <w:sz w:val="24"/>
        </w:rPr>
        <w:t>：</w:t>
      </w:r>
    </w:p>
    <w:p w14:paraId="15F373FB" w14:textId="6CCB408D" w:rsidR="00616B0F" w:rsidRPr="00EB7BE2" w:rsidRDefault="00616B0F" w:rsidP="005E6D59">
      <w:pPr>
        <w:spacing w:line="360" w:lineRule="auto"/>
        <w:rPr>
          <w:rFonts w:asciiTheme="minorEastAsia" w:eastAsiaTheme="minorEastAsia" w:hAnsiTheme="minorEastAsia"/>
          <w:sz w:val="24"/>
        </w:rPr>
      </w:pPr>
      <w:r w:rsidRPr="00EB7BE2">
        <w:rPr>
          <w:rFonts w:asciiTheme="minorEastAsia" w:eastAsiaTheme="minorEastAsia" w:hAnsiTheme="minorEastAsia" w:hint="eastAsia"/>
          <w:sz w:val="24"/>
        </w:rPr>
        <w:t>(1)顶点</w:t>
      </w:r>
      <w:r w:rsidR="00E179FC" w:rsidRPr="00EB7BE2">
        <w:rPr>
          <w:rFonts w:asciiTheme="minorEastAsia" w:eastAsiaTheme="minorEastAsia" w:hAnsiTheme="minorEastAsia"/>
          <w:bCs/>
          <w:position w:val="-12"/>
          <w:sz w:val="24"/>
        </w:rPr>
        <w:object w:dxaOrig="3760" w:dyaOrig="360" w14:anchorId="29E97321">
          <v:shape id="_x0000_i1038" type="#_x0000_t75" style="width:188.25pt;height:18pt" o:ole="">
            <v:imagedata r:id="rId28" o:title=""/>
          </v:shape>
          <o:OLEObject Type="Embed" ProgID="Equation.DSMT4" ShapeID="_x0000_i1038" DrawAspect="Content" ObjectID="_1775942795" r:id="rId29"/>
        </w:object>
      </w:r>
      <w:r w:rsidRPr="00EB7BE2">
        <w:rPr>
          <w:rFonts w:asciiTheme="minorEastAsia" w:eastAsiaTheme="minorEastAsia" w:hAnsiTheme="minorEastAsia" w:hint="eastAsia"/>
          <w:sz w:val="24"/>
        </w:rPr>
        <w:t>;</w:t>
      </w:r>
    </w:p>
    <w:p w14:paraId="37B5139D" w14:textId="77777777" w:rsidR="00E16CC7" w:rsidRPr="00EB7BE2" w:rsidRDefault="00616B0F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B7BE2">
        <w:rPr>
          <w:rFonts w:asciiTheme="minorEastAsia" w:eastAsiaTheme="minorEastAsia" w:hAnsiTheme="minorEastAsia" w:hint="eastAsia"/>
          <w:sz w:val="24"/>
        </w:rPr>
        <w:t>(2)顶点</w:t>
      </w:r>
      <w:r w:rsidRPr="00EB7BE2">
        <w:rPr>
          <w:rFonts w:asciiTheme="minorEastAsia" w:eastAsiaTheme="minorEastAsia" w:hAnsiTheme="minorEastAsia"/>
          <w:bCs/>
          <w:position w:val="-12"/>
          <w:sz w:val="24"/>
        </w:rPr>
        <w:object w:dxaOrig="3360" w:dyaOrig="360" w14:anchorId="7BF27AD9">
          <v:shape id="_x0000_i1039" type="#_x0000_t75" style="width:168pt;height:18pt" o:ole="">
            <v:imagedata r:id="rId30" o:title=""/>
          </v:shape>
          <o:OLEObject Type="Embed" ProgID="Equation.DSMT4" ShapeID="_x0000_i1039" DrawAspect="Content" ObjectID="_1775942796" r:id="rId31"/>
        </w:object>
      </w:r>
      <w:r w:rsidRPr="00EB7BE2">
        <w:rPr>
          <w:rFonts w:asciiTheme="minorEastAsia" w:eastAsiaTheme="minorEastAsia" w:hAnsiTheme="minorEastAsia"/>
          <w:bCs/>
          <w:sz w:val="24"/>
        </w:rPr>
        <w:t>。</w:t>
      </w:r>
    </w:p>
    <w:p w14:paraId="38BE470D" w14:textId="77777777" w:rsidR="002138F9" w:rsidRPr="00EB7BE2" w:rsidRDefault="002138F9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</w:p>
    <w:p w14:paraId="76B88F77" w14:textId="77777777" w:rsidR="002138F9" w:rsidRPr="00EB7BE2" w:rsidRDefault="002138F9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205FCA13">
          <v:shape id="_x0000_i1040" type="#_x0000_t75" style="width:28.5pt;height:15.75pt" o:ole="">
            <v:imagedata r:id="rId32" o:title=""/>
          </v:shape>
          <o:OLEObject Type="Embed" ProgID="Equation.DSMT4" ShapeID="_x0000_i1040" DrawAspect="Content" ObjectID="_1775942797" r:id="rId33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如下图所示：</w:t>
      </w:r>
    </w:p>
    <w:p w14:paraId="2164CEF4" w14:textId="77777777" w:rsidR="002138F9" w:rsidRPr="00EB7BE2" w:rsidRDefault="004303FE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B7BE2">
        <w:rPr>
          <w:rFonts w:asciiTheme="minorEastAsia" w:eastAsiaTheme="minorEastAsia" w:hAnsiTheme="minorEastAsia"/>
          <w:bCs/>
          <w:noProof/>
          <w:sz w:val="24"/>
        </w:rPr>
        <w:drawing>
          <wp:inline distT="0" distB="0" distL="0" distR="0" wp14:anchorId="15D7FC78" wp14:editId="19FD3899">
            <wp:extent cx="2447925" cy="1981200"/>
            <wp:effectExtent l="19050" t="0" r="9525" b="0"/>
            <wp:docPr id="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B45623" w14:textId="7BB818ED" w:rsidR="00CD6547" w:rsidRDefault="00CD6547" w:rsidP="005E6D59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一个由</w:t>
      </w:r>
      <w:bookmarkStart w:id="0" w:name="_Hlk165326337"/>
      <w:r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279" w:dyaOrig="279" w14:anchorId="2C18327F">
          <v:shape id="_x0000_i1041" type="#_x0000_t75" style="width:14.25pt;height:13.5pt" o:ole="">
            <v:imagedata r:id="rId35" o:title=""/>
          </v:shape>
          <o:OLEObject Type="Embed" ProgID="Equation.DSMT4" ShapeID="_x0000_i1041" DrawAspect="Content" ObjectID="_1775942798" r:id="rId36"/>
        </w:object>
      </w:r>
      <w:bookmarkEnd w:id="0"/>
      <w:proofErr w:type="gramStart"/>
      <w:r>
        <w:rPr>
          <w:rFonts w:asciiTheme="minorEastAsia" w:eastAsiaTheme="minorEastAsia" w:hAnsiTheme="minorEastAsia" w:hint="eastAsia"/>
          <w:bCs/>
          <w:sz w:val="24"/>
        </w:rPr>
        <w:t>个</w:t>
      </w:r>
      <w:proofErr w:type="gramEnd"/>
      <w:r>
        <w:rPr>
          <w:rFonts w:asciiTheme="minorEastAsia" w:eastAsiaTheme="minorEastAsia" w:hAnsiTheme="minorEastAsia" w:hint="eastAsia"/>
          <w:bCs/>
          <w:sz w:val="24"/>
        </w:rPr>
        <w:t>顶点组成的网络可以用一个</w:t>
      </w:r>
      <w:r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660" w:dyaOrig="279" w14:anchorId="35210F69">
          <v:shape id="_x0000_i1042" type="#_x0000_t75" style="width:33.75pt;height:13.5pt" o:ole="">
            <v:imagedata r:id="rId37" o:title=""/>
          </v:shape>
          <o:OLEObject Type="Embed" ProgID="Equation.DSMT4" ShapeID="_x0000_i1042" DrawAspect="Content" ObjectID="_1775942799" r:id="rId38"/>
        </w:object>
      </w:r>
      <w:r>
        <w:rPr>
          <w:rFonts w:asciiTheme="minorEastAsia" w:eastAsiaTheme="minorEastAsia" w:hAnsiTheme="minorEastAsia" w:hint="eastAsia"/>
          <w:bCs/>
          <w:sz w:val="24"/>
        </w:rPr>
        <w:t>矩阵</w:t>
      </w:r>
      <w:r w:rsidRPr="00CD6547">
        <w:rPr>
          <w:rFonts w:asciiTheme="minorEastAsia" w:eastAsiaTheme="minorEastAsia" w:hAnsiTheme="minorEastAsia"/>
          <w:bCs/>
          <w:position w:val="-14"/>
          <w:sz w:val="24"/>
        </w:rPr>
        <w:object w:dxaOrig="859" w:dyaOrig="380" w14:anchorId="1FBD4B2C">
          <v:shape id="_x0000_i1043" type="#_x0000_t75" style="width:43.5pt;height:18.75pt" o:ole="">
            <v:imagedata r:id="rId39" o:title=""/>
          </v:shape>
          <o:OLEObject Type="Embed" ProgID="Equation.DSMT4" ShapeID="_x0000_i1043" DrawAspect="Content" ObjectID="_1775942800" r:id="rId40"/>
        </w:object>
      </w:r>
      <w:r>
        <w:rPr>
          <w:rFonts w:asciiTheme="minorEastAsia" w:eastAsiaTheme="minorEastAsia" w:hAnsiTheme="minorEastAsia" w:hint="eastAsia"/>
          <w:bCs/>
          <w:sz w:val="24"/>
        </w:rPr>
        <w:t>来表示，其中</w:t>
      </w:r>
      <w:r w:rsidRPr="00CD6547">
        <w:rPr>
          <w:rFonts w:asciiTheme="minorEastAsia" w:eastAsiaTheme="minorEastAsia" w:hAnsiTheme="minorEastAsia"/>
          <w:bCs/>
          <w:position w:val="-14"/>
          <w:sz w:val="24"/>
        </w:rPr>
        <w:object w:dxaOrig="620" w:dyaOrig="380" w14:anchorId="63404A04">
          <v:shape id="_x0000_i1044" type="#_x0000_t75" style="width:31.5pt;height:18.75pt" o:ole="">
            <v:imagedata r:id="rId41" o:title=""/>
          </v:shape>
          <o:OLEObject Type="Embed" ProgID="Equation.DSMT4" ShapeID="_x0000_i1044" DrawAspect="Content" ObjectID="_1775942801" r:id="rId42"/>
        </w:object>
      </w:r>
      <w:r>
        <w:rPr>
          <w:rFonts w:asciiTheme="minorEastAsia" w:eastAsiaTheme="minorEastAsia" w:hAnsiTheme="minorEastAsia" w:hint="eastAsia"/>
          <w:bCs/>
          <w:sz w:val="24"/>
        </w:rPr>
        <w:t>表示在该网络中第</w:t>
      </w:r>
      <w:r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139" w:dyaOrig="260" w14:anchorId="67381687">
          <v:shape id="_x0000_i1045" type="#_x0000_t75" style="width:6.75pt;height:12.75pt" o:ole="">
            <v:imagedata r:id="rId43" o:title=""/>
          </v:shape>
          <o:OLEObject Type="Embed" ProgID="Equation.DSMT4" ShapeID="_x0000_i1045" DrawAspect="Content" ObjectID="_1775942802" r:id="rId44"/>
        </w:object>
      </w:r>
      <w:proofErr w:type="gramStart"/>
      <w:r>
        <w:rPr>
          <w:rFonts w:asciiTheme="minorEastAsia" w:eastAsiaTheme="minorEastAsia" w:hAnsiTheme="minorEastAsia" w:hint="eastAsia"/>
          <w:bCs/>
          <w:sz w:val="24"/>
        </w:rPr>
        <w:t>个</w:t>
      </w:r>
      <w:proofErr w:type="gramEnd"/>
      <w:r>
        <w:rPr>
          <w:rFonts w:asciiTheme="minorEastAsia" w:eastAsiaTheme="minorEastAsia" w:hAnsiTheme="minorEastAsia" w:hint="eastAsia"/>
          <w:bCs/>
          <w:sz w:val="24"/>
        </w:rPr>
        <w:t>顶点与第</w:t>
      </w:r>
      <w:r w:rsidRPr="00CD6547">
        <w:rPr>
          <w:rFonts w:asciiTheme="minorEastAsia" w:eastAsiaTheme="minorEastAsia" w:hAnsiTheme="minorEastAsia"/>
          <w:bCs/>
          <w:position w:val="-10"/>
          <w:sz w:val="24"/>
        </w:rPr>
        <w:object w:dxaOrig="200" w:dyaOrig="300" w14:anchorId="5914381E">
          <v:shape id="_x0000_i1046" type="#_x0000_t75" style="width:10.5pt;height:15pt" o:ole="">
            <v:imagedata r:id="rId45" o:title=""/>
          </v:shape>
          <o:OLEObject Type="Embed" ProgID="Equation.DSMT4" ShapeID="_x0000_i1046" DrawAspect="Content" ObjectID="_1775942803" r:id="rId46"/>
        </w:object>
      </w:r>
      <w:proofErr w:type="gramStart"/>
      <w:r>
        <w:rPr>
          <w:rFonts w:asciiTheme="minorEastAsia" w:eastAsiaTheme="minorEastAsia" w:hAnsiTheme="minorEastAsia" w:hint="eastAsia"/>
          <w:bCs/>
          <w:sz w:val="24"/>
        </w:rPr>
        <w:t>个</w:t>
      </w:r>
      <w:proofErr w:type="gramEnd"/>
      <w:r>
        <w:rPr>
          <w:rFonts w:asciiTheme="minorEastAsia" w:eastAsiaTheme="minorEastAsia" w:hAnsiTheme="minorEastAsia" w:hint="eastAsia"/>
          <w:bCs/>
          <w:sz w:val="24"/>
        </w:rPr>
        <w:t>顶点相邻，</w:t>
      </w:r>
      <w:r w:rsidRPr="00CD6547">
        <w:rPr>
          <w:rFonts w:asciiTheme="minorEastAsia" w:eastAsiaTheme="minorEastAsia" w:hAnsiTheme="minorEastAsia"/>
          <w:bCs/>
          <w:position w:val="-14"/>
          <w:sz w:val="24"/>
        </w:rPr>
        <w:object w:dxaOrig="660" w:dyaOrig="380" w14:anchorId="7DE749B7">
          <v:shape id="_x0000_i1047" type="#_x0000_t75" style="width:33.75pt;height:18.75pt" o:ole="">
            <v:imagedata r:id="rId47" o:title=""/>
          </v:shape>
          <o:OLEObject Type="Embed" ProgID="Equation.DSMT4" ShapeID="_x0000_i1047" DrawAspect="Content" ObjectID="_1775942804" r:id="rId48"/>
        </w:object>
      </w:r>
      <w:r>
        <w:rPr>
          <w:rFonts w:asciiTheme="minorEastAsia" w:eastAsiaTheme="minorEastAsia" w:hAnsiTheme="minorEastAsia" w:hint="eastAsia"/>
          <w:bCs/>
          <w:sz w:val="24"/>
        </w:rPr>
        <w:t>表示在该网络中第</w:t>
      </w:r>
      <w:r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139" w:dyaOrig="260" w14:anchorId="2D03F9C7">
          <v:shape id="_x0000_i1048" type="#_x0000_t75" style="width:6.75pt;height:12.75pt" o:ole="">
            <v:imagedata r:id="rId43" o:title=""/>
          </v:shape>
          <o:OLEObject Type="Embed" ProgID="Equation.DSMT4" ShapeID="_x0000_i1048" DrawAspect="Content" ObjectID="_1775942805" r:id="rId49"/>
        </w:object>
      </w:r>
      <w:proofErr w:type="gramStart"/>
      <w:r>
        <w:rPr>
          <w:rFonts w:asciiTheme="minorEastAsia" w:eastAsiaTheme="minorEastAsia" w:hAnsiTheme="minorEastAsia" w:hint="eastAsia"/>
          <w:bCs/>
          <w:sz w:val="24"/>
        </w:rPr>
        <w:t>个</w:t>
      </w:r>
      <w:proofErr w:type="gramEnd"/>
      <w:r>
        <w:rPr>
          <w:rFonts w:asciiTheme="minorEastAsia" w:eastAsiaTheme="minorEastAsia" w:hAnsiTheme="minorEastAsia" w:hint="eastAsia"/>
          <w:bCs/>
          <w:sz w:val="24"/>
        </w:rPr>
        <w:t>顶点与第</w:t>
      </w:r>
      <w:r w:rsidRPr="00CD6547">
        <w:rPr>
          <w:rFonts w:asciiTheme="minorEastAsia" w:eastAsiaTheme="minorEastAsia" w:hAnsiTheme="minorEastAsia"/>
          <w:bCs/>
          <w:position w:val="-10"/>
          <w:sz w:val="24"/>
        </w:rPr>
        <w:object w:dxaOrig="200" w:dyaOrig="300" w14:anchorId="0C920A5B">
          <v:shape id="_x0000_i1049" type="#_x0000_t75" style="width:10.5pt;height:15pt" o:ole="">
            <v:imagedata r:id="rId45" o:title=""/>
          </v:shape>
          <o:OLEObject Type="Embed" ProgID="Equation.DSMT4" ShapeID="_x0000_i1049" DrawAspect="Content" ObjectID="_1775942806" r:id="rId50"/>
        </w:object>
      </w:r>
      <w:proofErr w:type="gramStart"/>
      <w:r>
        <w:rPr>
          <w:rFonts w:asciiTheme="minorEastAsia" w:eastAsiaTheme="minorEastAsia" w:hAnsiTheme="minorEastAsia" w:hint="eastAsia"/>
          <w:bCs/>
          <w:sz w:val="24"/>
        </w:rPr>
        <w:t>个</w:t>
      </w:r>
      <w:proofErr w:type="gramEnd"/>
      <w:r>
        <w:rPr>
          <w:rFonts w:asciiTheme="minorEastAsia" w:eastAsiaTheme="minorEastAsia" w:hAnsiTheme="minorEastAsia" w:hint="eastAsia"/>
          <w:bCs/>
          <w:sz w:val="24"/>
        </w:rPr>
        <w:t>顶点不相邻。人们称这样的矩阵为这个网络的邻接矩阵。</w:t>
      </w:r>
      <w:r w:rsidR="00E52F70">
        <w:rPr>
          <w:rFonts w:asciiTheme="minorEastAsia" w:eastAsiaTheme="minorEastAsia" w:hAnsiTheme="minorEastAsia" w:hint="eastAsia"/>
          <w:bCs/>
          <w:sz w:val="24"/>
        </w:rPr>
        <w:t>附件1和附件2分别给出了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07DC7F03">
          <v:shape id="_x0000_i1050" type="#_x0000_t75" style="width:28.5pt;height:15.75pt" o:ole="">
            <v:imagedata r:id="rId51" o:title=""/>
          </v:shape>
          <o:OLEObject Type="Embed" ProgID="Equation.DSMT4" ShapeID="_x0000_i1050" DrawAspect="Content" ObjectID="_1775942807" r:id="rId52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>
        <w:rPr>
          <w:rFonts w:asciiTheme="minorEastAsia" w:eastAsiaTheme="minorEastAsia" w:hAnsiTheme="minorEastAsia" w:hint="eastAsia"/>
          <w:bCs/>
          <w:sz w:val="24"/>
        </w:rPr>
        <w:t>和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2C3CC1D8">
          <v:shape id="_x0000_i1051" type="#_x0000_t75" style="width:28.5pt;height:15.75pt" o:ole="">
            <v:imagedata r:id="rId53" o:title=""/>
          </v:shape>
          <o:OLEObject Type="Embed" ProgID="Equation.DSMT4" ShapeID="_x0000_i1051" DrawAspect="Content" ObjectID="_1775942808" r:id="rId54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>
        <w:rPr>
          <w:rFonts w:asciiTheme="minorEastAsia" w:eastAsiaTheme="minorEastAsia" w:hAnsiTheme="minorEastAsia" w:hint="eastAsia"/>
          <w:bCs/>
          <w:sz w:val="24"/>
        </w:rPr>
        <w:t>的邻接矩阵。</w:t>
      </w:r>
    </w:p>
    <w:p w14:paraId="609B6CB7" w14:textId="7BC94E8F" w:rsidR="00DA2B27" w:rsidRDefault="00CD6547" w:rsidP="005E6D59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  <w:r>
        <w:rPr>
          <w:rFonts w:asciiTheme="minorEastAsia" w:eastAsiaTheme="minorEastAsia" w:hAnsiTheme="minorEastAsia" w:hint="eastAsia"/>
          <w:bCs/>
          <w:sz w:val="24"/>
        </w:rPr>
        <w:t>一个</w:t>
      </w:r>
      <w:r w:rsidRPr="00EB7BE2">
        <w:rPr>
          <w:rFonts w:asciiTheme="minorEastAsia" w:eastAsiaTheme="minorEastAsia" w:hAnsiTheme="minorEastAsia" w:hint="eastAsia"/>
          <w:sz w:val="24"/>
        </w:rPr>
        <w:t>多处理机系统</w:t>
      </w:r>
      <w:r>
        <w:rPr>
          <w:rFonts w:asciiTheme="minorEastAsia" w:eastAsiaTheme="minorEastAsia" w:hAnsiTheme="minorEastAsia" w:hint="eastAsia"/>
          <w:sz w:val="24"/>
        </w:rPr>
        <w:t>在运行过程中一些处理器</w:t>
      </w:r>
      <w:r w:rsidR="009A4E96">
        <w:rPr>
          <w:rFonts w:asciiTheme="minorEastAsia" w:eastAsiaTheme="minorEastAsia" w:hAnsiTheme="minorEastAsia" w:hint="eastAsia"/>
          <w:sz w:val="24"/>
        </w:rPr>
        <w:t>（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9A4E96">
        <w:rPr>
          <w:rFonts w:asciiTheme="minorEastAsia" w:eastAsiaTheme="minorEastAsia" w:hAnsiTheme="minorEastAsia" w:hint="eastAsia"/>
          <w:sz w:val="24"/>
        </w:rPr>
        <w:t>）发生故障是不可避免的，</w:t>
      </w:r>
      <w:r w:rsidR="009A4E96">
        <w:rPr>
          <w:rFonts w:asciiTheme="minorEastAsia" w:eastAsiaTheme="minorEastAsia" w:hAnsiTheme="minorEastAsia" w:hint="eastAsia"/>
          <w:sz w:val="24"/>
        </w:rPr>
        <w:lastRenderedPageBreak/>
        <w:t>因此系统会经常启用自诊断测试生成测试报告用于识别故障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9A4E96">
        <w:rPr>
          <w:rFonts w:asciiTheme="minorEastAsia" w:eastAsiaTheme="minorEastAsia" w:hAnsiTheme="minorEastAsia" w:hint="eastAsia"/>
          <w:sz w:val="24"/>
        </w:rPr>
        <w:t>。自诊断测试工作原理如下：每个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9A4E96">
        <w:rPr>
          <w:rFonts w:asciiTheme="minorEastAsia" w:eastAsiaTheme="minorEastAsia" w:hAnsiTheme="minorEastAsia" w:hint="eastAsia"/>
          <w:sz w:val="24"/>
        </w:rPr>
        <w:t>测试与之相邻的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9A4E96">
        <w:rPr>
          <w:rFonts w:asciiTheme="minorEastAsia" w:eastAsiaTheme="minorEastAsia" w:hAnsiTheme="minorEastAsia" w:hint="eastAsia"/>
          <w:sz w:val="24"/>
        </w:rPr>
        <w:t>是否是故障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9A4E96">
        <w:rPr>
          <w:rFonts w:asciiTheme="minorEastAsia" w:eastAsiaTheme="minorEastAsia" w:hAnsiTheme="minorEastAsia" w:hint="eastAsia"/>
          <w:sz w:val="24"/>
        </w:rPr>
        <w:t>，</w:t>
      </w:r>
      <w:r w:rsidR="00BD56FF">
        <w:rPr>
          <w:rFonts w:asciiTheme="minorEastAsia" w:eastAsiaTheme="minorEastAsia" w:hAnsiTheme="minorEastAsia" w:hint="eastAsia"/>
          <w:sz w:val="24"/>
        </w:rPr>
        <w:t>并将</w:t>
      </w:r>
      <w:proofErr w:type="gramStart"/>
      <w:r w:rsidR="00BD56FF">
        <w:rPr>
          <w:rFonts w:asciiTheme="minorEastAsia" w:eastAsiaTheme="minorEastAsia" w:hAnsiTheme="minorEastAsia" w:hint="eastAsia"/>
          <w:sz w:val="24"/>
        </w:rPr>
        <w:t>之报告</w:t>
      </w:r>
      <w:proofErr w:type="gramEnd"/>
      <w:r w:rsidR="00BD56FF">
        <w:rPr>
          <w:rFonts w:asciiTheme="minorEastAsia" w:eastAsiaTheme="minorEastAsia" w:hAnsiTheme="minorEastAsia" w:hint="eastAsia"/>
          <w:sz w:val="24"/>
        </w:rPr>
        <w:t>给中央处理器。</w:t>
      </w:r>
      <w:r w:rsidR="009A4E96">
        <w:rPr>
          <w:rFonts w:asciiTheme="minorEastAsia" w:eastAsiaTheme="minorEastAsia" w:hAnsiTheme="minorEastAsia" w:hint="eastAsia"/>
          <w:sz w:val="24"/>
        </w:rPr>
        <w:t>如果测试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200" w:dyaOrig="220" w14:anchorId="21846A98">
          <v:shape id="_x0000_i1052" type="#_x0000_t75" style="width:10.5pt;height:10.5pt" o:ole="">
            <v:imagedata r:id="rId55" o:title=""/>
          </v:shape>
          <o:OLEObject Type="Embed" ProgID="Equation.DSMT4" ShapeID="_x0000_i1052" DrawAspect="Content" ObjectID="_1775942809" r:id="rId56"/>
        </w:object>
      </w:r>
      <w:r w:rsidR="009A4E96">
        <w:rPr>
          <w:rFonts w:asciiTheme="minorEastAsia" w:eastAsiaTheme="minorEastAsia" w:hAnsiTheme="minorEastAsia" w:hint="eastAsia"/>
          <w:sz w:val="24"/>
        </w:rPr>
        <w:t>本身是无故障的，那么它会如实报告</w:t>
      </w:r>
      <w:r w:rsidR="00BD56FF">
        <w:rPr>
          <w:rFonts w:asciiTheme="minorEastAsia" w:eastAsiaTheme="minorEastAsia" w:hAnsiTheme="minorEastAsia" w:hint="eastAsia"/>
          <w:sz w:val="24"/>
        </w:rPr>
        <w:t>与之相邻的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BD56FF">
        <w:rPr>
          <w:rFonts w:asciiTheme="minorEastAsia" w:eastAsiaTheme="minorEastAsia" w:hAnsiTheme="minorEastAsia" w:hint="eastAsia"/>
          <w:sz w:val="24"/>
        </w:rPr>
        <w:t>的真实状况，但如果测试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200" w:dyaOrig="220" w14:anchorId="72A3BE04">
          <v:shape id="_x0000_i1053" type="#_x0000_t75" style="width:10.5pt;height:10.5pt" o:ole="">
            <v:imagedata r:id="rId55" o:title=""/>
          </v:shape>
          <o:OLEObject Type="Embed" ProgID="Equation.DSMT4" ShapeID="_x0000_i1053" DrawAspect="Content" ObjectID="_1775942810" r:id="rId57"/>
        </w:object>
      </w:r>
      <w:r w:rsidR="00BD56FF">
        <w:rPr>
          <w:rFonts w:asciiTheme="minorEastAsia" w:eastAsiaTheme="minorEastAsia" w:hAnsiTheme="minorEastAsia" w:hint="eastAsia"/>
          <w:sz w:val="24"/>
        </w:rPr>
        <w:t>本身是故障的，那么它的报告不可信，即对与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200" w:dyaOrig="220" w14:anchorId="1CC14618">
          <v:shape id="_x0000_i1054" type="#_x0000_t75" style="width:10.5pt;height:10.5pt" o:ole="">
            <v:imagedata r:id="rId55" o:title=""/>
          </v:shape>
          <o:OLEObject Type="Embed" ProgID="Equation.DSMT4" ShapeID="_x0000_i1054" DrawAspect="Content" ObjectID="_1775942811" r:id="rId58"/>
        </w:object>
      </w:r>
      <w:r w:rsidR="00BD56FF">
        <w:rPr>
          <w:rFonts w:asciiTheme="minorEastAsia" w:eastAsiaTheme="minorEastAsia" w:hAnsiTheme="minorEastAsia" w:hint="eastAsia"/>
          <w:sz w:val="24"/>
        </w:rPr>
        <w:t>相邻的一个</w:t>
      </w:r>
      <w:r w:rsidR="004D1755">
        <w:rPr>
          <w:rFonts w:asciiTheme="minorEastAsia" w:eastAsiaTheme="minorEastAsia" w:hAnsiTheme="minorEastAsia" w:hint="eastAsia"/>
          <w:sz w:val="24"/>
        </w:rPr>
        <w:t>顶点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180" w:dyaOrig="220" w14:anchorId="710A28F9">
          <v:shape id="_x0000_i1055" type="#_x0000_t75" style="width:9pt;height:10.5pt" o:ole="">
            <v:imagedata r:id="rId59" o:title=""/>
          </v:shape>
          <o:OLEObject Type="Embed" ProgID="Equation.DSMT4" ShapeID="_x0000_i1055" DrawAspect="Content" ObjectID="_1775942812" r:id="rId60"/>
        </w:object>
      </w:r>
      <w:r w:rsidR="00BD56FF">
        <w:rPr>
          <w:rFonts w:asciiTheme="minorEastAsia" w:eastAsiaTheme="minorEastAsia" w:hAnsiTheme="minorEastAsia" w:hint="eastAsia"/>
          <w:sz w:val="24"/>
        </w:rPr>
        <w:t>，无论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180" w:dyaOrig="220" w14:anchorId="5F1737A7">
          <v:shape id="_x0000_i1056" type="#_x0000_t75" style="width:9pt;height:10.5pt" o:ole="">
            <v:imagedata r:id="rId59" o:title=""/>
          </v:shape>
          <o:OLEObject Type="Embed" ProgID="Equation.DSMT4" ShapeID="_x0000_i1056" DrawAspect="Content" ObjectID="_1775942813" r:id="rId61"/>
        </w:object>
      </w:r>
      <w:r w:rsidR="00BD56FF">
        <w:rPr>
          <w:rFonts w:asciiTheme="minorEastAsia" w:eastAsiaTheme="minorEastAsia" w:hAnsiTheme="minorEastAsia" w:hint="eastAsia"/>
          <w:bCs/>
          <w:sz w:val="24"/>
        </w:rPr>
        <w:t>是否是故障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BD56FF">
        <w:rPr>
          <w:rFonts w:asciiTheme="minorEastAsia" w:eastAsiaTheme="minorEastAsia" w:hAnsiTheme="minorEastAsia" w:hint="eastAsia"/>
          <w:bCs/>
          <w:sz w:val="24"/>
        </w:rPr>
        <w:t>，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200" w:dyaOrig="220" w14:anchorId="6573850D">
          <v:shape id="_x0000_i1057" type="#_x0000_t75" style="width:10.5pt;height:10.5pt" o:ole="">
            <v:imagedata r:id="rId55" o:title=""/>
          </v:shape>
          <o:OLEObject Type="Embed" ProgID="Equation.DSMT4" ShapeID="_x0000_i1057" DrawAspect="Content" ObjectID="_1775942814" r:id="rId62"/>
        </w:object>
      </w:r>
      <w:r w:rsidR="00BD56FF">
        <w:rPr>
          <w:rFonts w:asciiTheme="minorEastAsia" w:eastAsiaTheme="minorEastAsia" w:hAnsiTheme="minorEastAsia" w:hint="eastAsia"/>
          <w:bCs/>
          <w:sz w:val="24"/>
        </w:rPr>
        <w:t>都既有可能报告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180" w:dyaOrig="220" w14:anchorId="4429EBC0">
          <v:shape id="_x0000_i1058" type="#_x0000_t75" style="width:9pt;height:10.5pt" o:ole="">
            <v:imagedata r:id="rId59" o:title=""/>
          </v:shape>
          <o:OLEObject Type="Embed" ProgID="Equation.DSMT4" ShapeID="_x0000_i1058" DrawAspect="Content" ObjectID="_1775942815" r:id="rId63"/>
        </w:object>
      </w:r>
      <w:r w:rsidR="00BD56FF">
        <w:rPr>
          <w:rFonts w:asciiTheme="minorEastAsia" w:eastAsiaTheme="minorEastAsia" w:hAnsiTheme="minorEastAsia" w:hint="eastAsia"/>
          <w:bCs/>
          <w:sz w:val="24"/>
        </w:rPr>
        <w:t>是故障的也有可能报告</w:t>
      </w:r>
      <w:r w:rsidR="00BD56FF" w:rsidRPr="00CD6547">
        <w:rPr>
          <w:rFonts w:asciiTheme="minorEastAsia" w:eastAsiaTheme="minorEastAsia" w:hAnsiTheme="minorEastAsia"/>
          <w:bCs/>
          <w:position w:val="-6"/>
          <w:sz w:val="24"/>
        </w:rPr>
        <w:object w:dxaOrig="180" w:dyaOrig="220" w14:anchorId="63FD6138">
          <v:shape id="_x0000_i1059" type="#_x0000_t75" style="width:9pt;height:10.5pt" o:ole="">
            <v:imagedata r:id="rId59" o:title=""/>
          </v:shape>
          <o:OLEObject Type="Embed" ProgID="Equation.DSMT4" ShapeID="_x0000_i1059" DrawAspect="Content" ObjectID="_1775942816" r:id="rId64"/>
        </w:object>
      </w:r>
      <w:r w:rsidR="00BD56FF">
        <w:rPr>
          <w:rFonts w:asciiTheme="minorEastAsia" w:eastAsiaTheme="minorEastAsia" w:hAnsiTheme="minorEastAsia" w:hint="eastAsia"/>
          <w:bCs/>
          <w:sz w:val="24"/>
        </w:rPr>
        <w:t>是无故障的</w:t>
      </w:r>
      <w:r w:rsidR="00BD56FF">
        <w:rPr>
          <w:rFonts w:asciiTheme="minorEastAsia" w:eastAsiaTheme="minorEastAsia" w:hAnsiTheme="minorEastAsia" w:hint="eastAsia"/>
          <w:sz w:val="24"/>
        </w:rPr>
        <w:t>。比如在</w:t>
      </w:r>
      <w:r w:rsidR="00BD56FF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270443F7">
          <v:shape id="_x0000_i1060" type="#_x0000_t75" style="width:28.5pt;height:15.75pt" o:ole="">
            <v:imagedata r:id="rId65" o:title=""/>
          </v:shape>
          <o:OLEObject Type="Embed" ProgID="Equation.DSMT4" ShapeID="_x0000_i1060" DrawAspect="Content" ObjectID="_1775942817" r:id="rId66"/>
        </w:object>
      </w:r>
      <w:r w:rsidR="00BD56FF">
        <w:rPr>
          <w:rFonts w:asciiTheme="minorEastAsia" w:eastAsiaTheme="minorEastAsia" w:hAnsiTheme="minorEastAsia" w:hint="eastAsia"/>
          <w:bCs/>
          <w:sz w:val="24"/>
        </w:rPr>
        <w:t>网络中，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BD56FF">
        <w:rPr>
          <w:rFonts w:asciiTheme="minorEastAsia" w:eastAsiaTheme="minorEastAsia" w:hAnsiTheme="minorEastAsia" w:hint="eastAsia"/>
          <w:bCs/>
          <w:sz w:val="24"/>
        </w:rPr>
        <w:t>3</w:t>
      </w:r>
      <w:r w:rsidR="00BD56FF">
        <w:rPr>
          <w:rFonts w:asciiTheme="minorEastAsia" w:eastAsiaTheme="minorEastAsia" w:hAnsiTheme="minorEastAsia"/>
          <w:bCs/>
          <w:sz w:val="24"/>
        </w:rPr>
        <w:t>4</w:t>
      </w:r>
      <w:r w:rsidR="00BD56FF">
        <w:rPr>
          <w:rFonts w:asciiTheme="minorEastAsia" w:eastAsiaTheme="minorEastAsia" w:hAnsiTheme="minorEastAsia" w:hint="eastAsia"/>
          <w:bCs/>
          <w:sz w:val="24"/>
        </w:rPr>
        <w:t>与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BD56FF">
        <w:rPr>
          <w:rFonts w:asciiTheme="minorEastAsia" w:eastAsiaTheme="minorEastAsia" w:hAnsiTheme="minorEastAsia" w:hint="eastAsia"/>
          <w:bCs/>
          <w:sz w:val="24"/>
        </w:rPr>
        <w:t>4</w:t>
      </w:r>
      <w:r w:rsidR="00BD56FF">
        <w:rPr>
          <w:rFonts w:asciiTheme="minorEastAsia" w:eastAsiaTheme="minorEastAsia" w:hAnsiTheme="minorEastAsia"/>
          <w:bCs/>
          <w:sz w:val="24"/>
        </w:rPr>
        <w:t>3</w:t>
      </w:r>
      <w:r w:rsidR="00BD56FF">
        <w:rPr>
          <w:rFonts w:asciiTheme="minorEastAsia" w:eastAsiaTheme="minorEastAsia" w:hAnsiTheme="minorEastAsia" w:hint="eastAsia"/>
          <w:bCs/>
          <w:sz w:val="24"/>
        </w:rPr>
        <w:t>相邻，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BD56FF">
        <w:rPr>
          <w:rFonts w:asciiTheme="minorEastAsia" w:eastAsiaTheme="minorEastAsia" w:hAnsiTheme="minorEastAsia" w:hint="eastAsia"/>
          <w:bCs/>
          <w:sz w:val="24"/>
        </w:rPr>
        <w:t>3</w:t>
      </w:r>
      <w:r w:rsidR="00BD56FF">
        <w:rPr>
          <w:rFonts w:asciiTheme="minorEastAsia" w:eastAsiaTheme="minorEastAsia" w:hAnsiTheme="minorEastAsia"/>
          <w:bCs/>
          <w:sz w:val="24"/>
        </w:rPr>
        <w:t>4</w:t>
      </w:r>
      <w:r w:rsidR="00BD56FF">
        <w:rPr>
          <w:rFonts w:asciiTheme="minorEastAsia" w:eastAsiaTheme="minorEastAsia" w:hAnsiTheme="minorEastAsia" w:hint="eastAsia"/>
          <w:bCs/>
          <w:sz w:val="24"/>
        </w:rPr>
        <w:t>报告说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BD56FF">
        <w:rPr>
          <w:rFonts w:asciiTheme="minorEastAsia" w:eastAsiaTheme="minorEastAsia" w:hAnsiTheme="minorEastAsia" w:hint="eastAsia"/>
          <w:bCs/>
          <w:sz w:val="24"/>
        </w:rPr>
        <w:t>4</w:t>
      </w:r>
      <w:r w:rsidR="00BD56FF">
        <w:rPr>
          <w:rFonts w:asciiTheme="minorEastAsia" w:eastAsiaTheme="minorEastAsia" w:hAnsiTheme="minorEastAsia"/>
          <w:bCs/>
          <w:sz w:val="24"/>
        </w:rPr>
        <w:t>3</w:t>
      </w:r>
      <w:r w:rsidR="00BD56FF">
        <w:rPr>
          <w:rFonts w:asciiTheme="minorEastAsia" w:eastAsiaTheme="minorEastAsia" w:hAnsiTheme="minorEastAsia" w:hint="eastAsia"/>
          <w:bCs/>
          <w:sz w:val="24"/>
        </w:rPr>
        <w:t>是故障的，那么真实情况</w:t>
      </w:r>
      <w:r w:rsidR="00DA2B27">
        <w:rPr>
          <w:rFonts w:asciiTheme="minorEastAsia" w:eastAsiaTheme="minorEastAsia" w:hAnsiTheme="minorEastAsia" w:hint="eastAsia"/>
          <w:bCs/>
          <w:sz w:val="24"/>
        </w:rPr>
        <w:t>有可能是3</w:t>
      </w:r>
      <w:r w:rsidR="00DA2B27">
        <w:rPr>
          <w:rFonts w:asciiTheme="minorEastAsia" w:eastAsiaTheme="minorEastAsia" w:hAnsiTheme="minorEastAsia"/>
          <w:bCs/>
          <w:sz w:val="24"/>
        </w:rPr>
        <w:t>4</w:t>
      </w:r>
      <w:r w:rsidR="00DA2B27">
        <w:rPr>
          <w:rFonts w:asciiTheme="minorEastAsia" w:eastAsiaTheme="minorEastAsia" w:hAnsiTheme="minorEastAsia" w:hint="eastAsia"/>
          <w:bCs/>
          <w:sz w:val="24"/>
        </w:rPr>
        <w:t>是无故障的而4</w:t>
      </w:r>
      <w:r w:rsidR="00DA2B27">
        <w:rPr>
          <w:rFonts w:asciiTheme="minorEastAsia" w:eastAsiaTheme="minorEastAsia" w:hAnsiTheme="minorEastAsia"/>
          <w:bCs/>
          <w:sz w:val="24"/>
        </w:rPr>
        <w:t>3</w:t>
      </w:r>
      <w:r w:rsidR="00DA2B27">
        <w:rPr>
          <w:rFonts w:asciiTheme="minorEastAsia" w:eastAsiaTheme="minorEastAsia" w:hAnsiTheme="minorEastAsia" w:hint="eastAsia"/>
          <w:bCs/>
          <w:sz w:val="24"/>
        </w:rPr>
        <w:t>是故障的，有可能是3</w:t>
      </w:r>
      <w:r w:rsidR="00DA2B27">
        <w:rPr>
          <w:rFonts w:asciiTheme="minorEastAsia" w:eastAsiaTheme="minorEastAsia" w:hAnsiTheme="minorEastAsia"/>
          <w:bCs/>
          <w:sz w:val="24"/>
        </w:rPr>
        <w:t>4</w:t>
      </w:r>
      <w:r w:rsidR="00DA2B27">
        <w:rPr>
          <w:rFonts w:asciiTheme="minorEastAsia" w:eastAsiaTheme="minorEastAsia" w:hAnsiTheme="minorEastAsia" w:hint="eastAsia"/>
          <w:bCs/>
          <w:sz w:val="24"/>
        </w:rPr>
        <w:t>是故障的而4</w:t>
      </w:r>
      <w:r w:rsidR="00DA2B27">
        <w:rPr>
          <w:rFonts w:asciiTheme="minorEastAsia" w:eastAsiaTheme="minorEastAsia" w:hAnsiTheme="minorEastAsia"/>
          <w:bCs/>
          <w:sz w:val="24"/>
        </w:rPr>
        <w:t>3</w:t>
      </w:r>
      <w:r w:rsidR="00DA2B27">
        <w:rPr>
          <w:rFonts w:asciiTheme="minorEastAsia" w:eastAsiaTheme="minorEastAsia" w:hAnsiTheme="minorEastAsia" w:hint="eastAsia"/>
          <w:bCs/>
          <w:sz w:val="24"/>
        </w:rPr>
        <w:t>是无故障的，也有可能是3</w:t>
      </w:r>
      <w:r w:rsidR="00DA2B27">
        <w:rPr>
          <w:rFonts w:asciiTheme="minorEastAsia" w:eastAsiaTheme="minorEastAsia" w:hAnsiTheme="minorEastAsia"/>
          <w:bCs/>
          <w:sz w:val="24"/>
        </w:rPr>
        <w:t>4</w:t>
      </w:r>
      <w:r w:rsidR="00DA2B27">
        <w:rPr>
          <w:rFonts w:asciiTheme="minorEastAsia" w:eastAsiaTheme="minorEastAsia" w:hAnsiTheme="minorEastAsia" w:hint="eastAsia"/>
          <w:bCs/>
          <w:sz w:val="24"/>
        </w:rPr>
        <w:t>和4</w:t>
      </w:r>
      <w:r w:rsidR="00DA2B27">
        <w:rPr>
          <w:rFonts w:asciiTheme="minorEastAsia" w:eastAsiaTheme="minorEastAsia" w:hAnsiTheme="minorEastAsia"/>
          <w:bCs/>
          <w:sz w:val="24"/>
        </w:rPr>
        <w:t>3</w:t>
      </w:r>
      <w:r w:rsidR="00DA2B27">
        <w:rPr>
          <w:rFonts w:asciiTheme="minorEastAsia" w:eastAsiaTheme="minorEastAsia" w:hAnsiTheme="minorEastAsia" w:hint="eastAsia"/>
          <w:bCs/>
          <w:sz w:val="24"/>
        </w:rPr>
        <w:t>都是故障的；再比如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DA2B27">
        <w:rPr>
          <w:rFonts w:asciiTheme="minorEastAsia" w:eastAsiaTheme="minorEastAsia" w:hAnsiTheme="minorEastAsia" w:hint="eastAsia"/>
          <w:bCs/>
          <w:sz w:val="24"/>
        </w:rPr>
        <w:t>2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报告说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 w:rsidR="00DA2B27">
        <w:rPr>
          <w:rFonts w:asciiTheme="minorEastAsia" w:eastAsiaTheme="minorEastAsia" w:hAnsiTheme="minorEastAsia"/>
          <w:bCs/>
          <w:sz w:val="24"/>
        </w:rPr>
        <w:t>31</w:t>
      </w:r>
      <w:r w:rsidR="00DA2B27">
        <w:rPr>
          <w:rFonts w:asciiTheme="minorEastAsia" w:eastAsiaTheme="minorEastAsia" w:hAnsiTheme="minorEastAsia" w:hint="eastAsia"/>
          <w:bCs/>
          <w:sz w:val="24"/>
        </w:rPr>
        <w:t>是无故障的，那么真实情况有可能是2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和3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都是无故障的，有可能是2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和3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都是故障的，也有可能是2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是故障的而3</w:t>
      </w:r>
      <w:r w:rsidR="00DA2B27">
        <w:rPr>
          <w:rFonts w:asciiTheme="minorEastAsia" w:eastAsiaTheme="minorEastAsia" w:hAnsiTheme="minorEastAsia"/>
          <w:bCs/>
          <w:sz w:val="24"/>
        </w:rPr>
        <w:t>1</w:t>
      </w:r>
      <w:r w:rsidR="00DA2B27">
        <w:rPr>
          <w:rFonts w:asciiTheme="minorEastAsia" w:eastAsiaTheme="minorEastAsia" w:hAnsiTheme="minorEastAsia" w:hint="eastAsia"/>
          <w:bCs/>
          <w:sz w:val="24"/>
        </w:rPr>
        <w:t>是无故障的。</w:t>
      </w:r>
    </w:p>
    <w:p w14:paraId="1F893979" w14:textId="461E55AF" w:rsidR="00DA2B27" w:rsidRDefault="00DA2B27" w:rsidP="005E6D59">
      <w:pPr>
        <w:spacing w:line="360" w:lineRule="auto"/>
        <w:ind w:firstLineChars="200" w:firstLine="482"/>
        <w:rPr>
          <w:rFonts w:asciiTheme="minorEastAsia" w:eastAsiaTheme="minorEastAsia" w:hAnsiTheme="minorEastAsia"/>
          <w:bCs/>
          <w:sz w:val="24"/>
        </w:rPr>
      </w:pPr>
      <w:r w:rsidRPr="003F540C">
        <w:rPr>
          <w:rFonts w:asciiTheme="minorEastAsia" w:eastAsiaTheme="minorEastAsia" w:hAnsiTheme="minorEastAsia" w:hint="eastAsia"/>
          <w:b/>
          <w:bCs/>
          <w:sz w:val="24"/>
        </w:rPr>
        <w:t>问题</w:t>
      </w:r>
      <w:proofErr w:type="gramStart"/>
      <w:r w:rsidRPr="003F540C">
        <w:rPr>
          <w:rFonts w:asciiTheme="minorEastAsia" w:eastAsiaTheme="minorEastAsia" w:hAnsiTheme="minorEastAsia" w:hint="eastAsia"/>
          <w:b/>
          <w:bCs/>
          <w:sz w:val="24"/>
        </w:rPr>
        <w:t>一</w:t>
      </w:r>
      <w:proofErr w:type="gramEnd"/>
      <w:r w:rsidRPr="003F540C">
        <w:rPr>
          <w:rFonts w:asciiTheme="minorEastAsia" w:eastAsiaTheme="minorEastAsia" w:hAnsiTheme="minorEastAsia" w:hint="eastAsia"/>
          <w:b/>
          <w:bCs/>
          <w:sz w:val="24"/>
        </w:rPr>
        <w:t>：</w:t>
      </w:r>
      <w:r w:rsidRPr="00DA2B27">
        <w:rPr>
          <w:rFonts w:asciiTheme="minorEastAsia" w:eastAsiaTheme="minorEastAsia" w:hAnsiTheme="minorEastAsia" w:hint="eastAsia"/>
          <w:bCs/>
          <w:sz w:val="24"/>
        </w:rPr>
        <w:t>附件3</w:t>
      </w:r>
      <w:r>
        <w:rPr>
          <w:rFonts w:asciiTheme="minorEastAsia" w:eastAsiaTheme="minorEastAsia" w:hAnsiTheme="minorEastAsia" w:hint="eastAsia"/>
          <w:bCs/>
          <w:sz w:val="24"/>
        </w:rPr>
        <w:t>是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2E58012A">
          <v:shape id="_x0000_i1061" type="#_x0000_t75" style="width:28.5pt;height:15.75pt" o:ole="">
            <v:imagedata r:id="rId67" o:title=""/>
          </v:shape>
          <o:OLEObject Type="Embed" ProgID="Equation.DSMT4" ShapeID="_x0000_i1061" DrawAspect="Content" ObjectID="_1775942818" r:id="rId68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>
        <w:rPr>
          <w:rFonts w:asciiTheme="minorEastAsia" w:eastAsiaTheme="minorEastAsia" w:hAnsiTheme="minorEastAsia" w:hint="eastAsia"/>
          <w:bCs/>
          <w:sz w:val="24"/>
        </w:rPr>
        <w:t>的一次自诊断测试所产生的报告。依据经验，已知在这个网络中故障</w:t>
      </w:r>
      <w:r w:rsidR="004D1755">
        <w:rPr>
          <w:rFonts w:asciiTheme="minorEastAsia" w:eastAsiaTheme="minorEastAsia" w:hAnsiTheme="minorEastAsia" w:hint="eastAsia"/>
          <w:bCs/>
          <w:sz w:val="24"/>
        </w:rPr>
        <w:t>顶点</w:t>
      </w:r>
      <w:r>
        <w:rPr>
          <w:rFonts w:asciiTheme="minorEastAsia" w:eastAsiaTheme="minorEastAsia" w:hAnsiTheme="minorEastAsia" w:hint="eastAsia"/>
          <w:bCs/>
          <w:sz w:val="24"/>
        </w:rPr>
        <w:t>个数不会超过</w:t>
      </w:r>
      <w:r w:rsidR="004D1755">
        <w:rPr>
          <w:rFonts w:asciiTheme="minorEastAsia" w:eastAsiaTheme="minorEastAsia" w:hAnsiTheme="minorEastAsia" w:hint="eastAsia"/>
          <w:bCs/>
          <w:sz w:val="24"/>
        </w:rPr>
        <w:t>5，请根据报告求出这个网络中的所有故障。</w:t>
      </w:r>
    </w:p>
    <w:p w14:paraId="239620EB" w14:textId="551848EB" w:rsidR="00DA2B27" w:rsidRDefault="004D1755" w:rsidP="005E6D59">
      <w:pPr>
        <w:spacing w:line="360" w:lineRule="auto"/>
        <w:ind w:firstLineChars="200" w:firstLine="482"/>
        <w:rPr>
          <w:rFonts w:asciiTheme="minorEastAsia" w:eastAsiaTheme="minorEastAsia" w:hAnsiTheme="minorEastAsia"/>
          <w:bCs/>
          <w:sz w:val="24"/>
        </w:rPr>
      </w:pPr>
      <w:r w:rsidRPr="003F540C">
        <w:rPr>
          <w:rFonts w:asciiTheme="minorEastAsia" w:eastAsiaTheme="minorEastAsia" w:hAnsiTheme="minorEastAsia" w:hint="eastAsia"/>
          <w:b/>
          <w:bCs/>
          <w:sz w:val="24"/>
        </w:rPr>
        <w:t>问题</w:t>
      </w:r>
      <w:r>
        <w:rPr>
          <w:rFonts w:asciiTheme="minorEastAsia" w:eastAsiaTheme="minorEastAsia" w:hAnsiTheme="minorEastAsia" w:hint="eastAsia"/>
          <w:b/>
          <w:bCs/>
          <w:sz w:val="24"/>
        </w:rPr>
        <w:t>二</w:t>
      </w:r>
      <w:r w:rsidRPr="003F540C">
        <w:rPr>
          <w:rFonts w:asciiTheme="minorEastAsia" w:eastAsiaTheme="minorEastAsia" w:hAnsiTheme="minorEastAsia" w:hint="eastAsia"/>
          <w:b/>
          <w:bCs/>
          <w:sz w:val="24"/>
        </w:rPr>
        <w:t>：</w:t>
      </w:r>
      <w:r w:rsidRPr="00DA2B27">
        <w:rPr>
          <w:rFonts w:asciiTheme="minorEastAsia" w:eastAsiaTheme="minorEastAsia" w:hAnsiTheme="minorEastAsia" w:hint="eastAsia"/>
          <w:bCs/>
          <w:sz w:val="24"/>
        </w:rPr>
        <w:t>附件</w:t>
      </w:r>
      <w:r>
        <w:rPr>
          <w:rFonts w:asciiTheme="minorEastAsia" w:eastAsiaTheme="minorEastAsia" w:hAnsiTheme="minorEastAsia"/>
          <w:bCs/>
          <w:sz w:val="24"/>
        </w:rPr>
        <w:t>4</w:t>
      </w:r>
      <w:r>
        <w:rPr>
          <w:rFonts w:asciiTheme="minorEastAsia" w:eastAsiaTheme="minorEastAsia" w:hAnsiTheme="minorEastAsia" w:hint="eastAsia"/>
          <w:bCs/>
          <w:sz w:val="24"/>
        </w:rPr>
        <w:t>是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36955F7D">
          <v:shape id="_x0000_i1062" type="#_x0000_t75" style="width:28.5pt;height:15.75pt" o:ole="">
            <v:imagedata r:id="rId69" o:title=""/>
          </v:shape>
          <o:OLEObject Type="Embed" ProgID="Equation.DSMT4" ShapeID="_x0000_i1062" DrawAspect="Content" ObjectID="_1775942819" r:id="rId70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>
        <w:rPr>
          <w:rFonts w:asciiTheme="minorEastAsia" w:eastAsiaTheme="minorEastAsia" w:hAnsiTheme="minorEastAsia" w:hint="eastAsia"/>
          <w:bCs/>
          <w:sz w:val="24"/>
        </w:rPr>
        <w:t>的一次自诊断测试所产生的报告。依据经验，已知在这个网络中故障顶点个数不会超过</w:t>
      </w:r>
      <w:r>
        <w:rPr>
          <w:rFonts w:asciiTheme="minorEastAsia" w:eastAsiaTheme="minorEastAsia" w:hAnsiTheme="minorEastAsia"/>
          <w:bCs/>
          <w:sz w:val="24"/>
        </w:rPr>
        <w:t>15</w:t>
      </w:r>
      <w:r>
        <w:rPr>
          <w:rFonts w:asciiTheme="minorEastAsia" w:eastAsiaTheme="minorEastAsia" w:hAnsiTheme="minorEastAsia" w:hint="eastAsia"/>
          <w:bCs/>
          <w:sz w:val="24"/>
        </w:rPr>
        <w:t>，请根据报告求出这个网络中的所有故障。</w:t>
      </w:r>
    </w:p>
    <w:p w14:paraId="419398B1" w14:textId="77777777" w:rsidR="00DA2B27" w:rsidRDefault="00DA2B27" w:rsidP="005E6D59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</w:p>
    <w:p w14:paraId="25B49B42" w14:textId="77777777" w:rsidR="002138F9" w:rsidRPr="00EB7BE2" w:rsidRDefault="002138F9" w:rsidP="005E6D59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2271177B">
          <v:shape id="_x0000_i1063" type="#_x0000_t75" style="width:29.25pt;height:15.75pt" o:ole="">
            <v:imagedata r:id="rId8" o:title=""/>
          </v:shape>
          <o:OLEObject Type="Embed" ProgID="Equation.DSMT4" ShapeID="_x0000_i1063" DrawAspect="Content" ObjectID="_1775942820" r:id="rId71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具有层次结构，比如</w:t>
      </w:r>
      <w:r w:rsidR="00576439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679E919D">
          <v:shape id="_x0000_i1064" type="#_x0000_t75" style="width:28.5pt;height:15.75pt" o:ole="">
            <v:imagedata r:id="rId72" o:title=""/>
          </v:shape>
          <o:OLEObject Type="Embed" ProgID="Equation.DSMT4" ShapeID="_x0000_i1064" DrawAspect="Content" ObjectID="_1775942821" r:id="rId73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中包含很多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49451C43">
          <v:shape id="_x0000_i1065" type="#_x0000_t75" style="width:28.5pt;height:15.75pt" o:ole="">
            <v:imagedata r:id="rId65" o:title=""/>
          </v:shape>
          <o:OLEObject Type="Embed" ProgID="Equation.DSMT4" ShapeID="_x0000_i1065" DrawAspect="Content" ObjectID="_1775942822" r:id="rId74"/>
        </w:object>
      </w:r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 w:rsidR="009C033A" w:rsidRPr="00EB7BE2">
        <w:rPr>
          <w:rFonts w:asciiTheme="minorEastAsia" w:eastAsiaTheme="minorEastAsia" w:hAnsiTheme="minorEastAsia" w:hint="eastAsia"/>
          <w:bCs/>
          <w:sz w:val="24"/>
        </w:rPr>
        <w:t>。</w: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下图是</w:t>
      </w:r>
      <w:r w:rsidR="00D9010F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7B5A0337">
          <v:shape id="_x0000_i1066" type="#_x0000_t75" style="width:28.5pt;height:15.75pt" o:ole="">
            <v:imagedata r:id="rId75" o:title=""/>
          </v:shape>
          <o:OLEObject Type="Embed" ProgID="Equation.DSMT4" ShapeID="_x0000_i1066" DrawAspect="Content" ObjectID="_1775942823" r:id="rId76"/>
        </w:objec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网络中的一个</w:t>
      </w:r>
      <w:r w:rsidR="00DC7FDD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473A3CC2">
          <v:shape id="_x0000_i1067" type="#_x0000_t75" style="width:28.5pt;height:15.75pt" o:ole="">
            <v:imagedata r:id="rId65" o:title=""/>
          </v:shape>
          <o:OLEObject Type="Embed" ProgID="Equation.DSMT4" ShapeID="_x0000_i1067" DrawAspect="Content" ObjectID="_1775942824" r:id="rId77"/>
        </w:object>
      </w:r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网络：</w:t>
      </w:r>
    </w:p>
    <w:p w14:paraId="1CB4F331" w14:textId="77777777" w:rsidR="00EB7BE2" w:rsidRPr="00EB7BE2" w:rsidRDefault="00EB7BE2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B7BE2">
        <w:rPr>
          <w:rFonts w:asciiTheme="minorEastAsia" w:eastAsiaTheme="minorEastAsia" w:hAnsiTheme="minorEastAsia"/>
          <w:bCs/>
          <w:noProof/>
          <w:sz w:val="24"/>
        </w:rPr>
        <w:drawing>
          <wp:inline distT="0" distB="0" distL="0" distR="0" wp14:anchorId="2039A7FC" wp14:editId="5EEE294A">
            <wp:extent cx="2686050" cy="2200275"/>
            <wp:effectExtent l="19050" t="0" r="0" b="0"/>
            <wp:docPr id="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E26BD3" w14:textId="77777777" w:rsidR="00DC7FDD" w:rsidRPr="00EB7BE2" w:rsidRDefault="00DC7FDD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</w:p>
    <w:p w14:paraId="5D4F735D" w14:textId="77777777" w:rsidR="00616B0F" w:rsidRPr="00EB7BE2" w:rsidRDefault="009C033A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B7BE2">
        <w:rPr>
          <w:rFonts w:asciiTheme="minorEastAsia" w:eastAsiaTheme="minorEastAsia" w:hAnsiTheme="minorEastAsia" w:hint="eastAsia"/>
          <w:bCs/>
          <w:sz w:val="24"/>
        </w:rPr>
        <w:lastRenderedPageBreak/>
        <w:t>设</w:t>
      </w:r>
      <w:r w:rsidRPr="00EB7BE2">
        <w:rPr>
          <w:rFonts w:asciiTheme="minorEastAsia" w:eastAsiaTheme="minorEastAsia" w:hAnsiTheme="minorEastAsia"/>
          <w:bCs/>
          <w:position w:val="-14"/>
          <w:sz w:val="24"/>
        </w:rPr>
        <w:object w:dxaOrig="1240" w:dyaOrig="380" w14:anchorId="71B2E54E">
          <v:shape id="_x0000_i1068" type="#_x0000_t75" style="width:62.25pt;height:18.75pt" o:ole="">
            <v:imagedata r:id="rId79" o:title=""/>
          </v:shape>
          <o:OLEObject Type="Embed" ProgID="Equation.DSMT4" ShapeID="_x0000_i1068" DrawAspect="Content" ObjectID="_1775942825" r:id="rId80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 xml:space="preserve"> 是个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200" w:dyaOrig="300" w14:anchorId="7713D0FA">
          <v:shape id="_x0000_i1069" type="#_x0000_t75" style="width:9.75pt;height:15pt" o:ole="">
            <v:imagedata r:id="rId81" o:title=""/>
          </v:shape>
          <o:OLEObject Type="Embed" ProgID="Equation.DSMT4" ShapeID="_x0000_i1069" DrawAspect="Content" ObjectID="_1775942826" r:id="rId82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不同的数且</w:t>
      </w:r>
      <w:r w:rsidRPr="00EB7BE2">
        <w:rPr>
          <w:rFonts w:asciiTheme="minorEastAsia" w:eastAsiaTheme="minorEastAsia" w:hAnsiTheme="minorEastAsia"/>
          <w:bCs/>
          <w:position w:val="-14"/>
          <w:sz w:val="24"/>
        </w:rPr>
        <w:object w:dxaOrig="2420" w:dyaOrig="380" w14:anchorId="4E44F989">
          <v:shape id="_x0000_i1070" type="#_x0000_t75" style="width:120.75pt;height:18.75pt" o:ole="">
            <v:imagedata r:id="rId83" o:title=""/>
          </v:shape>
          <o:OLEObject Type="Embed" ProgID="Equation.DSMT4" ShapeID="_x0000_i1070" DrawAspect="Content" ObjectID="_1775942827" r:id="rId84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 xml:space="preserve">, </w:t>
      </w:r>
      <w:r w:rsidRPr="00EB7BE2">
        <w:rPr>
          <w:rFonts w:asciiTheme="minorEastAsia" w:eastAsiaTheme="minorEastAsia" w:hAnsiTheme="minorEastAsia"/>
          <w:bCs/>
          <w:position w:val="-14"/>
          <w:sz w:val="24"/>
        </w:rPr>
        <w:object w:dxaOrig="1100" w:dyaOrig="380" w14:anchorId="4725DA34">
          <v:shape id="_x0000_i1071" type="#_x0000_t75" style="width:54.75pt;height:18.75pt" o:ole="">
            <v:imagedata r:id="rId85" o:title=""/>
          </v:shape>
          <o:OLEObject Type="Embed" ProgID="Equation.DSMT4" ShapeID="_x0000_i1071" DrawAspect="Content" ObjectID="_1775942828" r:id="rId86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是</w:t>
      </w:r>
      <w:r w:rsidRPr="00EB7BE2">
        <w:rPr>
          <w:rFonts w:asciiTheme="minorEastAsia" w:eastAsiaTheme="minorEastAsia" w:hAnsiTheme="minorEastAsia"/>
          <w:bCs/>
          <w:position w:val="-12"/>
          <w:sz w:val="24"/>
        </w:rPr>
        <w:object w:dxaOrig="260" w:dyaOrig="360" w14:anchorId="1230EA24">
          <v:shape id="_x0000_i1072" type="#_x0000_t75" style="width:12.75pt;height:18pt" o:ole="">
            <v:imagedata r:id="rId13" o:title=""/>
          </v:shape>
          <o:OLEObject Type="Embed" ProgID="Equation.DSMT4" ShapeID="_x0000_i1072" DrawAspect="Content" ObjectID="_1775942829" r:id="rId87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中的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200" w:dyaOrig="300" w14:anchorId="7993141B">
          <v:shape id="_x0000_i1073" type="#_x0000_t75" style="width:9.75pt;height:15pt" o:ole="">
            <v:imagedata r:id="rId81" o:title=""/>
          </v:shape>
          <o:OLEObject Type="Embed" ProgID="Equation.DSMT4" ShapeID="_x0000_i1073" DrawAspect="Content" ObjectID="_1775942830" r:id="rId88"/>
        </w:object>
      </w:r>
      <w:proofErr w:type="gramStart"/>
      <w:r w:rsidRPr="00EB7BE2">
        <w:rPr>
          <w:rFonts w:asciiTheme="minorEastAsia" w:eastAsiaTheme="minorEastAsia" w:hAnsiTheme="minorEastAsia" w:hint="eastAsia"/>
          <w:bCs/>
          <w:sz w:val="24"/>
        </w:rPr>
        <w:t>个</w:t>
      </w:r>
      <w:proofErr w:type="gramEnd"/>
      <w:r w:rsidRPr="00EB7BE2">
        <w:rPr>
          <w:rFonts w:asciiTheme="minorEastAsia" w:eastAsiaTheme="minorEastAsia" w:hAnsiTheme="minorEastAsia" w:hint="eastAsia"/>
          <w:bCs/>
          <w:sz w:val="24"/>
        </w:rPr>
        <w:t>不同的数。很容易验证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1A775662">
          <v:shape id="_x0000_i1074" type="#_x0000_t75" style="width:29.25pt;height:15.75pt" o:ole="">
            <v:imagedata r:id="rId8" o:title=""/>
          </v:shape>
          <o:OLEObject Type="Embed" ProgID="Equation.DSMT4" ShapeID="_x0000_i1074" DrawAspect="Content" ObjectID="_1775942831" r:id="rId89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中由顶点子集</w:t>
      </w:r>
      <w:r w:rsidRPr="00EB7BE2">
        <w:rPr>
          <w:rFonts w:asciiTheme="minorEastAsia" w:eastAsiaTheme="minorEastAsia" w:hAnsiTheme="minorEastAsia"/>
          <w:bCs/>
          <w:position w:val="-16"/>
          <w:sz w:val="24"/>
        </w:rPr>
        <w:object w:dxaOrig="4860" w:dyaOrig="400" w14:anchorId="6F39A9C4">
          <v:shape id="_x0000_i1075" type="#_x0000_t75" style="width:243pt;height:20.25pt" o:ole="">
            <v:imagedata r:id="rId90" o:title=""/>
          </v:shape>
          <o:OLEObject Type="Embed" ProgID="Equation.DSMT4" ShapeID="_x0000_i1075" DrawAspect="Content" ObjectID="_1775942832" r:id="rId91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 xml:space="preserve"> 诱导的</w:t>
      </w:r>
      <w:proofErr w:type="gramStart"/>
      <w:r w:rsidRPr="00EB7BE2">
        <w:rPr>
          <w:rFonts w:asciiTheme="minorEastAsia" w:eastAsiaTheme="minorEastAsia" w:hAnsiTheme="minorEastAsia" w:hint="eastAsia"/>
          <w:bCs/>
          <w:sz w:val="24"/>
        </w:rPr>
        <w:t>的</w:t>
      </w:r>
      <w:proofErr w:type="gramEnd"/>
      <w:r w:rsidRPr="00EB7BE2">
        <w:rPr>
          <w:rFonts w:asciiTheme="minorEastAsia" w:eastAsiaTheme="minorEastAsia" w:hAnsiTheme="minorEastAsia" w:hint="eastAsia"/>
          <w:bCs/>
          <w:sz w:val="24"/>
        </w:rPr>
        <w:t>子图是</w:t>
      </w:r>
      <w:r w:rsidR="00DC7FDD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1240" w:dyaOrig="320" w14:anchorId="1232BEF0">
          <v:shape id="_x0000_i1076" type="#_x0000_t75" style="width:62.25pt;height:15.75pt" o:ole="">
            <v:imagedata r:id="rId92" o:title=""/>
          </v:shape>
          <o:OLEObject Type="Embed" ProgID="Equation.DSMT4" ShapeID="_x0000_i1076" DrawAspect="Content" ObjectID="_1775942833" r:id="rId93"/>
        </w:object>
      </w:r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网络。</w:t>
      </w:r>
      <w:r w:rsidR="003F540C">
        <w:rPr>
          <w:rFonts w:asciiTheme="minorEastAsia" w:eastAsiaTheme="minorEastAsia" w:hAnsiTheme="minorEastAsia" w:hint="eastAsia"/>
          <w:bCs/>
          <w:sz w:val="24"/>
        </w:rPr>
        <w:t>比如上图所示的</w:t>
      </w:r>
      <w:r w:rsidR="003F540C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3FD3C50B">
          <v:shape id="_x0000_i1077" type="#_x0000_t75" style="width:28.5pt;height:15.75pt" o:ole="">
            <v:imagedata r:id="rId65" o:title=""/>
          </v:shape>
          <o:OLEObject Type="Embed" ProgID="Equation.DSMT4" ShapeID="_x0000_i1077" DrawAspect="Content" ObjectID="_1775942834" r:id="rId94"/>
        </w:object>
      </w:r>
      <w:proofErr w:type="gramStart"/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3F540C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3F540C">
        <w:rPr>
          <w:rFonts w:asciiTheme="minorEastAsia" w:eastAsiaTheme="minorEastAsia" w:hAnsiTheme="minorEastAsia" w:hint="eastAsia"/>
          <w:bCs/>
          <w:sz w:val="24"/>
        </w:rPr>
        <w:t>就是</w:t>
      </w:r>
      <w:r w:rsidR="003F540C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3A3B1841">
          <v:shape id="_x0000_i1078" type="#_x0000_t75" style="width:28.5pt;height:15.75pt" o:ole="">
            <v:imagedata r:id="rId75" o:title=""/>
          </v:shape>
          <o:OLEObject Type="Embed" ProgID="Equation.DSMT4" ShapeID="_x0000_i1078" DrawAspect="Content" ObjectID="_1775942835" r:id="rId95"/>
        </w:object>
      </w:r>
      <w:r w:rsidR="003F540C" w:rsidRPr="00EB7BE2">
        <w:rPr>
          <w:rFonts w:asciiTheme="minorEastAsia" w:eastAsiaTheme="minorEastAsia" w:hAnsiTheme="minorEastAsia" w:hint="eastAsia"/>
          <w:bCs/>
          <w:sz w:val="24"/>
        </w:rPr>
        <w:t>网络中由顶点子集</w:t>
      </w:r>
      <w:r w:rsidR="003F540C" w:rsidRPr="003F540C">
        <w:rPr>
          <w:rFonts w:asciiTheme="minorEastAsia" w:eastAsiaTheme="minorEastAsia" w:hAnsiTheme="minorEastAsia"/>
          <w:bCs/>
          <w:position w:val="-12"/>
          <w:sz w:val="24"/>
        </w:rPr>
        <w:object w:dxaOrig="3340" w:dyaOrig="360" w14:anchorId="081E469D">
          <v:shape id="_x0000_i1079" type="#_x0000_t75" style="width:166.5pt;height:18.75pt" o:ole="">
            <v:imagedata r:id="rId96" o:title=""/>
          </v:shape>
          <o:OLEObject Type="Embed" ProgID="Equation.DSMT4" ShapeID="_x0000_i1079" DrawAspect="Content" ObjectID="_1775942836" r:id="rId97"/>
        </w:object>
      </w:r>
      <w:r w:rsidR="003F540C" w:rsidRPr="00EB7BE2">
        <w:rPr>
          <w:rFonts w:asciiTheme="minorEastAsia" w:eastAsiaTheme="minorEastAsia" w:hAnsiTheme="minorEastAsia" w:hint="eastAsia"/>
          <w:bCs/>
          <w:sz w:val="24"/>
        </w:rPr>
        <w:t xml:space="preserve"> 诱导的</w:t>
      </w:r>
      <w:proofErr w:type="gramStart"/>
      <w:r w:rsidR="003F540C" w:rsidRPr="00EB7BE2">
        <w:rPr>
          <w:rFonts w:asciiTheme="minorEastAsia" w:eastAsiaTheme="minorEastAsia" w:hAnsiTheme="minorEastAsia" w:hint="eastAsia"/>
          <w:bCs/>
          <w:sz w:val="24"/>
        </w:rPr>
        <w:t>的</w:t>
      </w:r>
      <w:proofErr w:type="gramEnd"/>
      <w:r w:rsidR="003F540C" w:rsidRPr="00EB7BE2">
        <w:rPr>
          <w:rFonts w:asciiTheme="minorEastAsia" w:eastAsiaTheme="minorEastAsia" w:hAnsiTheme="minorEastAsia" w:hint="eastAsia"/>
          <w:bCs/>
          <w:sz w:val="24"/>
        </w:rPr>
        <w:t>子图</w:t>
      </w:r>
      <w:r w:rsidR="003F540C">
        <w:rPr>
          <w:rFonts w:asciiTheme="minorEastAsia" w:eastAsiaTheme="minorEastAsia" w:hAnsiTheme="minorEastAsia" w:hint="eastAsia"/>
          <w:bCs/>
          <w:sz w:val="24"/>
        </w:rPr>
        <w:t>。</w: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已有理论证明</w:t>
      </w:r>
      <w:r w:rsidR="00DC7FDD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0C87B614">
          <v:shape id="_x0000_i1080" type="#_x0000_t75" style="width:29.25pt;height:15.75pt" o:ole="">
            <v:imagedata r:id="rId8" o:title=""/>
          </v:shape>
          <o:OLEObject Type="Embed" ProgID="Equation.DSMT4" ShapeID="_x0000_i1080" DrawAspect="Content" ObjectID="_1775942837" r:id="rId98"/>
        </w:objec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网络包含的所有</w:t>
      </w:r>
      <w:r w:rsidR="00DC7FDD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1240" w:dyaOrig="320" w14:anchorId="4D60C3DA">
          <v:shape id="_x0000_i1081" type="#_x0000_t75" style="width:62.25pt;height:15.75pt" o:ole="">
            <v:imagedata r:id="rId92" o:title=""/>
          </v:shape>
          <o:OLEObject Type="Embed" ProgID="Equation.DSMT4" ShapeID="_x0000_i1081" DrawAspect="Content" ObjectID="_1775942838" r:id="rId99"/>
        </w:object>
      </w:r>
      <w:proofErr w:type="gramStart"/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DC7FDD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DC7FDD" w:rsidRPr="00EB7BE2">
        <w:rPr>
          <w:rFonts w:asciiTheme="minorEastAsia" w:eastAsiaTheme="minorEastAsia" w:hAnsiTheme="minorEastAsia" w:hint="eastAsia"/>
          <w:bCs/>
          <w:sz w:val="24"/>
        </w:rPr>
        <w:t>都是这个样子的。</w:t>
      </w:r>
      <w:r w:rsidR="0035111B" w:rsidRPr="00EB7BE2">
        <w:rPr>
          <w:rFonts w:asciiTheme="minorEastAsia" w:eastAsiaTheme="minorEastAsia" w:hAnsiTheme="minorEastAsia" w:hint="eastAsia"/>
          <w:bCs/>
          <w:sz w:val="24"/>
        </w:rPr>
        <w:t>根据实践，一个</w:t>
      </w:r>
      <w:r w:rsidR="0035111B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144670F1">
          <v:shape id="_x0000_i1082" type="#_x0000_t75" style="width:29.25pt;height:15.75pt" o:ole="">
            <v:imagedata r:id="rId8" o:title=""/>
          </v:shape>
          <o:OLEObject Type="Embed" ProgID="Equation.DSMT4" ShapeID="_x0000_i1082" DrawAspect="Content" ObjectID="_1775942839" r:id="rId100"/>
        </w:object>
      </w:r>
      <w:r w:rsidR="0035111B" w:rsidRPr="00EB7BE2">
        <w:rPr>
          <w:rFonts w:asciiTheme="minorEastAsia" w:eastAsiaTheme="minorEastAsia" w:hAnsiTheme="minorEastAsia" w:hint="eastAsia"/>
          <w:bCs/>
          <w:sz w:val="24"/>
        </w:rPr>
        <w:t>网络所包含的所有</w:t>
      </w:r>
      <w:r w:rsidR="0035111B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1240" w:dyaOrig="320" w14:anchorId="6D6792DB">
          <v:shape id="_x0000_i1083" type="#_x0000_t75" style="width:62.25pt;height:15.75pt" o:ole="">
            <v:imagedata r:id="rId92" o:title=""/>
          </v:shape>
          <o:OLEObject Type="Embed" ProgID="Equation.DSMT4" ShapeID="_x0000_i1083" DrawAspect="Content" ObjectID="_1775942840" r:id="rId101"/>
        </w:object>
      </w:r>
      <w:proofErr w:type="gramStart"/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35111B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35111B" w:rsidRPr="00EB7BE2">
        <w:rPr>
          <w:rFonts w:asciiTheme="minorEastAsia" w:eastAsiaTheme="minorEastAsia" w:hAnsiTheme="minorEastAsia" w:hint="eastAsia"/>
          <w:bCs/>
          <w:sz w:val="24"/>
        </w:rPr>
        <w:t>都被破坏时，它的一些功能就不能实现。</w:t>
      </w:r>
      <w:r w:rsidR="00F036F7">
        <w:rPr>
          <w:rFonts w:asciiTheme="minorEastAsia" w:eastAsiaTheme="minorEastAsia" w:hAnsiTheme="minorEastAsia" w:hint="eastAsia"/>
          <w:bCs/>
          <w:sz w:val="24"/>
        </w:rPr>
        <w:t>这里一个</w:t>
      </w:r>
      <w:r w:rsidR="00F036F7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1240" w:dyaOrig="320" w14:anchorId="3979DC70">
          <v:shape id="_x0000_i1084" type="#_x0000_t75" style="width:62.25pt;height:15.75pt" o:ole="">
            <v:imagedata r:id="rId92" o:title=""/>
          </v:shape>
          <o:OLEObject Type="Embed" ProgID="Equation.DSMT4" ShapeID="_x0000_i1084" DrawAspect="Content" ObjectID="_1775942841" r:id="rId102"/>
        </w:object>
      </w:r>
      <w:proofErr w:type="gramStart"/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F036F7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F036F7">
        <w:rPr>
          <w:rFonts w:asciiTheme="minorEastAsia" w:eastAsiaTheme="minorEastAsia" w:hAnsiTheme="minorEastAsia" w:hint="eastAsia"/>
          <w:bCs/>
          <w:sz w:val="24"/>
        </w:rPr>
        <w:t>被认为受到破坏,如果它的至少一个顶点被破坏; 比如上图中的顶点3526被破坏,则我们就认为</w:t>
      </w:r>
      <w:r w:rsidR="00F036F7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130A785A">
          <v:shape id="_x0000_i1085" type="#_x0000_t75" style="width:28.5pt;height:15.75pt" o:ole="">
            <v:imagedata r:id="rId75" o:title=""/>
          </v:shape>
          <o:OLEObject Type="Embed" ProgID="Equation.DSMT4" ShapeID="_x0000_i1085" DrawAspect="Content" ObjectID="_1775942842" r:id="rId103"/>
        </w:object>
      </w:r>
      <w:r w:rsidR="00F036F7" w:rsidRPr="00EB7BE2">
        <w:rPr>
          <w:rFonts w:asciiTheme="minorEastAsia" w:eastAsiaTheme="minorEastAsia" w:hAnsiTheme="minorEastAsia" w:hint="eastAsia"/>
          <w:bCs/>
          <w:sz w:val="24"/>
        </w:rPr>
        <w:t>网络中的</w:t>
      </w:r>
      <w:r w:rsidR="00F036F7">
        <w:rPr>
          <w:rFonts w:asciiTheme="minorEastAsia" w:eastAsiaTheme="minorEastAsia" w:hAnsiTheme="minorEastAsia" w:hint="eastAsia"/>
          <w:bCs/>
          <w:sz w:val="24"/>
        </w:rPr>
        <w:t>这</w:t>
      </w:r>
      <w:r w:rsidR="00F036F7" w:rsidRPr="00EB7BE2">
        <w:rPr>
          <w:rFonts w:asciiTheme="minorEastAsia" w:eastAsiaTheme="minorEastAsia" w:hAnsiTheme="minorEastAsia" w:hint="eastAsia"/>
          <w:bCs/>
          <w:sz w:val="24"/>
        </w:rPr>
        <w:t>个</w:t>
      </w:r>
      <w:r w:rsidR="00F036F7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13B7C900">
          <v:shape id="_x0000_i1086" type="#_x0000_t75" style="width:28.5pt;height:15.75pt" o:ole="">
            <v:imagedata r:id="rId65" o:title=""/>
          </v:shape>
          <o:OLEObject Type="Embed" ProgID="Equation.DSMT4" ShapeID="_x0000_i1086" DrawAspect="Content" ObjectID="_1775942843" r:id="rId104"/>
        </w:object>
      </w:r>
      <w:proofErr w:type="gramStart"/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F036F7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F036F7">
        <w:rPr>
          <w:rFonts w:asciiTheme="minorEastAsia" w:eastAsiaTheme="minorEastAsia" w:hAnsiTheme="minorEastAsia" w:hint="eastAsia"/>
          <w:bCs/>
          <w:sz w:val="24"/>
        </w:rPr>
        <w:t>受到了破坏。</w:t>
      </w:r>
    </w:p>
    <w:p w14:paraId="4C099E56" w14:textId="5CDB6531" w:rsidR="00DC7FDD" w:rsidRPr="00EB7BE2" w:rsidRDefault="00DC7FDD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3F540C">
        <w:rPr>
          <w:rFonts w:asciiTheme="minorEastAsia" w:eastAsiaTheme="minorEastAsia" w:hAnsiTheme="minorEastAsia" w:hint="eastAsia"/>
          <w:b/>
          <w:bCs/>
          <w:sz w:val="24"/>
        </w:rPr>
        <w:t>问题</w:t>
      </w:r>
      <w:r w:rsidR="004D1755">
        <w:rPr>
          <w:rFonts w:asciiTheme="minorEastAsia" w:eastAsiaTheme="minorEastAsia" w:hAnsiTheme="minorEastAsia" w:hint="eastAsia"/>
          <w:b/>
          <w:bCs/>
          <w:sz w:val="24"/>
        </w:rPr>
        <w:t>三</w:t>
      </w:r>
      <w:r w:rsidRPr="003F540C">
        <w:rPr>
          <w:rFonts w:asciiTheme="minorEastAsia" w:eastAsiaTheme="minorEastAsia" w:hAnsiTheme="minorEastAsia" w:hint="eastAsia"/>
          <w:b/>
          <w:bCs/>
          <w:sz w:val="24"/>
        </w:rPr>
        <w:t>：</w:t>
      </w:r>
      <w:r w:rsidR="00F036F7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0CA6B03D">
          <v:shape id="_x0000_i1087" type="#_x0000_t75" style="width:28.5pt;height:15.75pt" o:ole="">
            <v:imagedata r:id="rId67" o:title=""/>
          </v:shape>
          <o:OLEObject Type="Embed" ProgID="Equation.DSMT4" ShapeID="_x0000_i1087" DrawAspect="Content" ObjectID="_1775942844" r:id="rId105"/>
        </w:object>
      </w:r>
      <w:r w:rsidR="00F036F7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 w:rsidR="00F036F7">
        <w:rPr>
          <w:rFonts w:asciiTheme="minorEastAsia" w:eastAsiaTheme="minorEastAsia" w:hAnsiTheme="minorEastAsia" w:hint="eastAsia"/>
          <w:bCs/>
          <w:sz w:val="24"/>
        </w:rPr>
        <w:t>包含多少个不同的</w:t>
      </w:r>
      <w:r w:rsidR="00F036F7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71C3C037">
          <v:shape id="_x0000_i1088" type="#_x0000_t75" style="width:28.5pt;height:15.75pt" o:ole="">
            <v:imagedata r:id="rId65" o:title=""/>
          </v:shape>
          <o:OLEObject Type="Embed" ProgID="Equation.DSMT4" ShapeID="_x0000_i1088" DrawAspect="Content" ObjectID="_1775942845" r:id="rId106"/>
        </w:object>
      </w:r>
      <w:proofErr w:type="gramStart"/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="00F036F7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F036F7">
        <w:rPr>
          <w:rFonts w:asciiTheme="minorEastAsia" w:eastAsiaTheme="minorEastAsia" w:hAnsiTheme="minorEastAsia" w:hint="eastAsia"/>
          <w:bCs/>
          <w:sz w:val="24"/>
        </w:rPr>
        <w:t xml:space="preserve">? </w:t>
      </w:r>
      <w:r w:rsidRPr="00EB7BE2">
        <w:rPr>
          <w:rFonts w:asciiTheme="minorEastAsia" w:eastAsiaTheme="minorEastAsia" w:hAnsiTheme="minorEastAsia" w:hint="eastAsia"/>
          <w:bCs/>
          <w:sz w:val="24"/>
        </w:rPr>
        <w:t>要破坏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7DB1F6B0">
          <v:shape id="_x0000_i1089" type="#_x0000_t75" style="width:28.5pt;height:15.75pt" o:ole="">
            <v:imagedata r:id="rId67" o:title=""/>
          </v:shape>
          <o:OLEObject Type="Embed" ProgID="Equation.DSMT4" ShapeID="_x0000_i1089" DrawAspect="Content" ObjectID="_1775942846" r:id="rId107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中的所有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60" w:dyaOrig="320" w14:anchorId="2F51AFC1">
          <v:shape id="_x0000_i1090" type="#_x0000_t75" style="width:28.5pt;height:15.75pt" o:ole="">
            <v:imagedata r:id="rId65" o:title=""/>
          </v:shape>
          <o:OLEObject Type="Embed" ProgID="Equation.DSMT4" ShapeID="_x0000_i1090" DrawAspect="Content" ObjectID="_1775942847" r:id="rId108"/>
        </w:object>
      </w:r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Pr="00EB7BE2">
        <w:rPr>
          <w:rFonts w:asciiTheme="minorEastAsia" w:eastAsiaTheme="minorEastAsia" w:hAnsiTheme="minorEastAsia" w:hint="eastAsia"/>
          <w:bCs/>
          <w:sz w:val="24"/>
        </w:rPr>
        <w:t>网络，至少需要破坏多少个顶点，如何破坏？</w:t>
      </w:r>
    </w:p>
    <w:p w14:paraId="74D2EC7D" w14:textId="31788B05" w:rsidR="00DC7FDD" w:rsidRPr="00EB7BE2" w:rsidRDefault="00DC7FDD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E03D0">
        <w:rPr>
          <w:rFonts w:asciiTheme="minorEastAsia" w:eastAsiaTheme="minorEastAsia" w:hAnsiTheme="minorEastAsia" w:hint="eastAsia"/>
          <w:b/>
          <w:bCs/>
          <w:sz w:val="24"/>
        </w:rPr>
        <w:t>问题</w:t>
      </w:r>
      <w:r w:rsidR="00E52F70">
        <w:rPr>
          <w:rFonts w:asciiTheme="minorEastAsia" w:eastAsiaTheme="minorEastAsia" w:hAnsiTheme="minorEastAsia" w:hint="eastAsia"/>
          <w:b/>
          <w:bCs/>
          <w:sz w:val="24"/>
        </w:rPr>
        <w:t>四</w:t>
      </w:r>
      <w:r w:rsidRPr="00EE03D0">
        <w:rPr>
          <w:rFonts w:asciiTheme="minorEastAsia" w:eastAsiaTheme="minorEastAsia" w:hAnsiTheme="minorEastAsia" w:hint="eastAsia"/>
          <w:b/>
          <w:bCs/>
          <w:sz w:val="24"/>
        </w:rPr>
        <w:t>：</w:t>
      </w:r>
      <w:r w:rsidR="00B03242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639" w:dyaOrig="320" w14:anchorId="7C0416FE">
          <v:shape id="_x0000_i1091" type="#_x0000_t75" style="width:32.25pt;height:15.75pt" o:ole="">
            <v:imagedata r:id="rId109" o:title=""/>
          </v:shape>
          <o:OLEObject Type="Embed" ProgID="Equation.DSMT4" ShapeID="_x0000_i1091" DrawAspect="Content" ObjectID="_1775942848" r:id="rId110"/>
        </w:object>
      </w:r>
      <w:r w:rsidR="00B03242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r w:rsidR="00B03242">
        <w:rPr>
          <w:rFonts w:asciiTheme="minorEastAsia" w:eastAsiaTheme="minorEastAsia" w:hAnsiTheme="minorEastAsia" w:hint="eastAsia"/>
          <w:bCs/>
          <w:sz w:val="24"/>
        </w:rPr>
        <w:t>包含多少个不同的</w:t>
      </w:r>
      <w:r w:rsidR="00B03242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639" w:dyaOrig="320" w14:anchorId="43F317B1">
          <v:shape id="_x0000_i1092" type="#_x0000_t75" style="width:32.25pt;height:15.75pt" o:ole="">
            <v:imagedata r:id="rId111" o:title=""/>
          </v:shape>
          <o:OLEObject Type="Embed" ProgID="Equation.DSMT4" ShapeID="_x0000_i1092" DrawAspect="Content" ObjectID="_1775942849" r:id="rId112"/>
        </w:object>
      </w:r>
      <w:proofErr w:type="gramStart"/>
      <w:r w:rsidR="00B03242">
        <w:rPr>
          <w:rFonts w:asciiTheme="minorEastAsia" w:eastAsiaTheme="minorEastAsia" w:hAnsiTheme="minorEastAsia"/>
          <w:bCs/>
          <w:sz w:val="24"/>
        </w:rPr>
        <w:t>子</w:t>
      </w:r>
      <w:r w:rsidR="00B03242"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="00B03242">
        <w:rPr>
          <w:rFonts w:asciiTheme="minorEastAsia" w:eastAsiaTheme="minorEastAsia" w:hAnsiTheme="minorEastAsia" w:hint="eastAsia"/>
          <w:bCs/>
          <w:sz w:val="24"/>
        </w:rPr>
        <w:t>?</w:t>
      </w:r>
      <w:r w:rsidR="00B03242">
        <w:rPr>
          <w:rFonts w:asciiTheme="minorEastAsia" w:eastAsiaTheme="minorEastAsia" w:hAnsiTheme="minorEastAsia"/>
          <w:bCs/>
          <w:sz w:val="24"/>
        </w:rPr>
        <w:t xml:space="preserve"> </w:t>
      </w:r>
      <w:r w:rsidRPr="00EB7BE2">
        <w:rPr>
          <w:rFonts w:asciiTheme="minorEastAsia" w:eastAsiaTheme="minorEastAsia" w:hAnsiTheme="minorEastAsia" w:hint="eastAsia"/>
          <w:bCs/>
          <w:sz w:val="24"/>
        </w:rPr>
        <w:t>要破坏</w:t>
      </w:r>
      <w:r w:rsidR="00E52F70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639" w:dyaOrig="320" w14:anchorId="7C085569">
          <v:shape id="_x0000_i1093" type="#_x0000_t75" style="width:32.25pt;height:15.75pt" o:ole="">
            <v:imagedata r:id="rId113" o:title=""/>
          </v:shape>
          <o:OLEObject Type="Embed" ProgID="Equation.DSMT4" ShapeID="_x0000_i1093" DrawAspect="Content" ObjectID="_1775942850" r:id="rId114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中的所有</w:t>
      </w:r>
      <w:r w:rsidR="00E52F70"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639" w:dyaOrig="320" w14:anchorId="66C18F2F">
          <v:shape id="_x0000_i1094" type="#_x0000_t75" style="width:32.25pt;height:15.75pt" o:ole="">
            <v:imagedata r:id="rId115" o:title=""/>
          </v:shape>
          <o:OLEObject Type="Embed" ProgID="Equation.DSMT4" ShapeID="_x0000_i1094" DrawAspect="Content" ObjectID="_1775942851" r:id="rId116"/>
        </w:object>
      </w:r>
      <w:r w:rsidR="003F540C">
        <w:rPr>
          <w:rFonts w:asciiTheme="minorEastAsia" w:eastAsiaTheme="minorEastAsia" w:hAnsiTheme="minorEastAsia"/>
          <w:bCs/>
          <w:sz w:val="24"/>
        </w:rPr>
        <w:t>子</w:t>
      </w:r>
      <w:r w:rsidRPr="00EB7BE2">
        <w:rPr>
          <w:rFonts w:asciiTheme="minorEastAsia" w:eastAsiaTheme="minorEastAsia" w:hAnsiTheme="minorEastAsia" w:hint="eastAsia"/>
          <w:bCs/>
          <w:sz w:val="24"/>
        </w:rPr>
        <w:t>网络，至少需要破坏多少个顶点，如何破坏？</w:t>
      </w:r>
    </w:p>
    <w:p w14:paraId="5AC763D5" w14:textId="2A24C810" w:rsidR="00F8275F" w:rsidRDefault="00DC7FDD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EE03D0">
        <w:rPr>
          <w:rFonts w:asciiTheme="minorEastAsia" w:eastAsiaTheme="minorEastAsia" w:hAnsiTheme="minorEastAsia" w:hint="eastAsia"/>
          <w:b/>
          <w:bCs/>
          <w:sz w:val="24"/>
        </w:rPr>
        <w:t>问题</w:t>
      </w:r>
      <w:r w:rsidR="00E52F70">
        <w:rPr>
          <w:rFonts w:asciiTheme="minorEastAsia" w:eastAsiaTheme="minorEastAsia" w:hAnsiTheme="minorEastAsia" w:hint="eastAsia"/>
          <w:b/>
          <w:bCs/>
          <w:sz w:val="24"/>
        </w:rPr>
        <w:t>五</w:t>
      </w:r>
      <w:r w:rsidRPr="00EE03D0">
        <w:rPr>
          <w:rFonts w:asciiTheme="minorEastAsia" w:eastAsiaTheme="minorEastAsia" w:hAnsiTheme="minorEastAsia" w:hint="eastAsia"/>
          <w:b/>
          <w:bCs/>
          <w:sz w:val="24"/>
        </w:rPr>
        <w:t>：</w:t>
      </w:r>
      <w:r w:rsidRPr="00EB7BE2">
        <w:rPr>
          <w:rFonts w:asciiTheme="minorEastAsia" w:eastAsiaTheme="minorEastAsia" w:hAnsiTheme="minorEastAsia" w:hint="eastAsia"/>
          <w:bCs/>
          <w:sz w:val="24"/>
        </w:rPr>
        <w:t>要通过破坏尽可能少的顶点达到破坏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580" w:dyaOrig="320" w14:anchorId="2A9EE999">
          <v:shape id="_x0000_i1095" type="#_x0000_t75" style="width:29.25pt;height:15.75pt" o:ole="">
            <v:imagedata r:id="rId6" o:title=""/>
          </v:shape>
          <o:OLEObject Type="Embed" ProgID="Equation.DSMT4" ShapeID="_x0000_i1095" DrawAspect="Content" ObjectID="_1775942852" r:id="rId117"/>
        </w:object>
      </w:r>
      <w:r w:rsidRPr="00EB7BE2">
        <w:rPr>
          <w:rFonts w:asciiTheme="minorEastAsia" w:eastAsiaTheme="minorEastAsia" w:hAnsiTheme="minorEastAsia" w:hint="eastAsia"/>
          <w:bCs/>
          <w:sz w:val="24"/>
        </w:rPr>
        <w:t>网络中的所有</w:t>
      </w:r>
      <w:r w:rsidRPr="00EB7BE2">
        <w:rPr>
          <w:rFonts w:asciiTheme="minorEastAsia" w:eastAsiaTheme="minorEastAsia" w:hAnsiTheme="minorEastAsia"/>
          <w:bCs/>
          <w:position w:val="-10"/>
          <w:sz w:val="24"/>
        </w:rPr>
        <w:object w:dxaOrig="1240" w:dyaOrig="320" w14:anchorId="2D745F29">
          <v:shape id="_x0000_i1096" type="#_x0000_t75" style="width:62.25pt;height:15.75pt" o:ole="">
            <v:imagedata r:id="rId118" o:title=""/>
          </v:shape>
          <o:OLEObject Type="Embed" ProgID="Equation.DSMT4" ShapeID="_x0000_i1096" DrawAspect="Content" ObjectID="_1775942853" r:id="rId119"/>
        </w:object>
      </w:r>
      <w:proofErr w:type="gramStart"/>
      <w:r w:rsidR="006E4471">
        <w:rPr>
          <w:rFonts w:asciiTheme="minorEastAsia" w:eastAsiaTheme="minorEastAsia" w:hAnsiTheme="minorEastAsia" w:hint="eastAsia"/>
          <w:bCs/>
          <w:sz w:val="24"/>
        </w:rPr>
        <w:t>子</w:t>
      </w:r>
      <w:r w:rsidRPr="00EB7BE2">
        <w:rPr>
          <w:rFonts w:asciiTheme="minorEastAsia" w:eastAsiaTheme="minorEastAsia" w:hAnsiTheme="minorEastAsia" w:hint="eastAsia"/>
          <w:bCs/>
          <w:sz w:val="24"/>
        </w:rPr>
        <w:t>网络</w:t>
      </w:r>
      <w:proofErr w:type="gramEnd"/>
      <w:r w:rsidRPr="00EB7BE2">
        <w:rPr>
          <w:rFonts w:asciiTheme="minorEastAsia" w:eastAsiaTheme="minorEastAsia" w:hAnsiTheme="minorEastAsia" w:hint="eastAsia"/>
          <w:bCs/>
          <w:sz w:val="24"/>
        </w:rPr>
        <w:t>的目的，有什么好的破坏点的策略？</w:t>
      </w:r>
    </w:p>
    <w:p w14:paraId="601BD2AC" w14:textId="266DE78E" w:rsidR="00482435" w:rsidRDefault="00482435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</w:p>
    <w:p w14:paraId="6158E89C" w14:textId="2AE08117" w:rsidR="00482435" w:rsidRDefault="00482435" w:rsidP="005E6D59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</w:p>
    <w:p w14:paraId="01C50FB9" w14:textId="27C308CC" w:rsidR="00482435" w:rsidRPr="00EB7BE2" w:rsidRDefault="00482435" w:rsidP="005E6D59">
      <w:pPr>
        <w:spacing w:line="360" w:lineRule="auto"/>
        <w:rPr>
          <w:rFonts w:asciiTheme="minorEastAsia" w:eastAsiaTheme="minorEastAsia" w:hAnsiTheme="minorEastAsia" w:hint="eastAsia"/>
          <w:bCs/>
          <w:sz w:val="24"/>
        </w:rPr>
      </w:pPr>
      <w:r w:rsidRPr="005E6D59">
        <w:rPr>
          <w:rFonts w:asciiTheme="minorEastAsia" w:eastAsiaTheme="minorEastAsia" w:hAnsiTheme="minorEastAsia" w:hint="eastAsia"/>
          <w:b/>
          <w:sz w:val="24"/>
        </w:rPr>
        <w:t>附件3和附件4的说明：</w:t>
      </w:r>
      <w:r>
        <w:rPr>
          <w:rFonts w:asciiTheme="minorEastAsia" w:eastAsiaTheme="minorEastAsia" w:hAnsiTheme="minorEastAsia" w:hint="eastAsia"/>
          <w:bCs/>
          <w:sz w:val="24"/>
        </w:rPr>
        <w:t>在这两个附件中一行对应一个顶点对其邻点的测试报告，一列对应一个顶点被其邻点测试所得的报告。具体而言，</w:t>
      </w:r>
      <w:r w:rsidRPr="005E6D59">
        <w:rPr>
          <w:rFonts w:asciiTheme="minorEastAsia" w:eastAsiaTheme="minorEastAsia" w:hAnsiTheme="minorEastAsia"/>
          <w:bCs/>
          <w:sz w:val="24"/>
        </w:rPr>
        <w:object w:dxaOrig="200" w:dyaOrig="220" w14:anchorId="62E84875">
          <v:shape id="_x0000_i1101" type="#_x0000_t75" style="width:9.75pt;height:10.5pt" o:ole="">
            <v:imagedata r:id="rId120" o:title=""/>
          </v:shape>
          <o:OLEObject Type="Embed" ProgID="Equation.DSMT4" ShapeID="_x0000_i1101" DrawAspect="Content" ObjectID="_1775942854" r:id="rId121"/>
        </w:object>
      </w:r>
      <w:r>
        <w:rPr>
          <w:rFonts w:asciiTheme="minorEastAsia" w:eastAsiaTheme="minorEastAsia" w:hAnsiTheme="minorEastAsia" w:hint="eastAsia"/>
          <w:bCs/>
          <w:sz w:val="24"/>
        </w:rPr>
        <w:t>行</w:t>
      </w:r>
      <w:r w:rsidRPr="005E6D59">
        <w:rPr>
          <w:rFonts w:asciiTheme="minorEastAsia" w:eastAsiaTheme="minorEastAsia" w:hAnsiTheme="minorEastAsia"/>
          <w:bCs/>
          <w:sz w:val="24"/>
        </w:rPr>
        <w:object w:dxaOrig="180" w:dyaOrig="220" w14:anchorId="2A8DEFB1">
          <v:shape id="_x0000_i1104" type="#_x0000_t75" style="width:9pt;height:10.5pt" o:ole="">
            <v:imagedata r:id="rId122" o:title=""/>
          </v:shape>
          <o:OLEObject Type="Embed" ProgID="Equation.DSMT4" ShapeID="_x0000_i1104" DrawAspect="Content" ObjectID="_1775942855" r:id="rId123"/>
        </w:object>
      </w:r>
      <w:r>
        <w:rPr>
          <w:rFonts w:asciiTheme="minorEastAsia" w:eastAsiaTheme="minorEastAsia" w:hAnsiTheme="minorEastAsia" w:hint="eastAsia"/>
          <w:bCs/>
          <w:sz w:val="24"/>
        </w:rPr>
        <w:t>列为</w:t>
      </w:r>
      <w:r>
        <w:rPr>
          <w:rFonts w:asciiTheme="minorEastAsia" w:eastAsiaTheme="minorEastAsia" w:hAnsiTheme="minorEastAsia"/>
          <w:bCs/>
          <w:sz w:val="24"/>
        </w:rPr>
        <w:t>0</w:t>
      </w:r>
      <w:r>
        <w:rPr>
          <w:rFonts w:asciiTheme="minorEastAsia" w:eastAsiaTheme="minorEastAsia" w:hAnsiTheme="minorEastAsia" w:hint="eastAsia"/>
          <w:bCs/>
          <w:sz w:val="24"/>
        </w:rPr>
        <w:t>说明</w:t>
      </w:r>
      <w:r w:rsidRPr="005E6D59">
        <w:rPr>
          <w:rFonts w:asciiTheme="minorEastAsia" w:eastAsiaTheme="minorEastAsia" w:hAnsiTheme="minorEastAsia"/>
          <w:bCs/>
          <w:sz w:val="24"/>
        </w:rPr>
        <w:object w:dxaOrig="200" w:dyaOrig="220" w14:anchorId="516AB131">
          <v:shape id="_x0000_i1105" type="#_x0000_t75" style="width:9.75pt;height:10.5pt" o:ole="">
            <v:imagedata r:id="rId120" o:title=""/>
          </v:shape>
          <o:OLEObject Type="Embed" ProgID="Equation.DSMT4" ShapeID="_x0000_i1105" DrawAspect="Content" ObjectID="_1775942856" r:id="rId124"/>
        </w:object>
      </w:r>
      <w:r>
        <w:rPr>
          <w:rFonts w:asciiTheme="minorEastAsia" w:eastAsiaTheme="minorEastAsia" w:hAnsiTheme="minorEastAsia" w:hint="eastAsia"/>
          <w:bCs/>
          <w:sz w:val="24"/>
        </w:rPr>
        <w:t>顶点与</w:t>
      </w:r>
      <w:r w:rsidRPr="005E6D59">
        <w:rPr>
          <w:rFonts w:asciiTheme="minorEastAsia" w:eastAsiaTheme="minorEastAsia" w:hAnsiTheme="minorEastAsia"/>
          <w:bCs/>
          <w:sz w:val="24"/>
        </w:rPr>
        <w:object w:dxaOrig="180" w:dyaOrig="220" w14:anchorId="4E55E23F">
          <v:shape id="_x0000_i1106" type="#_x0000_t75" style="width:9pt;height:10.5pt" o:ole="">
            <v:imagedata r:id="rId122" o:title=""/>
          </v:shape>
          <o:OLEObject Type="Embed" ProgID="Equation.DSMT4" ShapeID="_x0000_i1106" DrawAspect="Content" ObjectID="_1775942857" r:id="rId125"/>
        </w:object>
      </w:r>
      <w:r>
        <w:rPr>
          <w:rFonts w:asciiTheme="minorEastAsia" w:eastAsiaTheme="minorEastAsia" w:hAnsiTheme="minorEastAsia" w:hint="eastAsia"/>
          <w:bCs/>
          <w:sz w:val="24"/>
        </w:rPr>
        <w:t>顶点不相邻，</w:t>
      </w:r>
      <w:r w:rsidRPr="005E6D59">
        <w:rPr>
          <w:rFonts w:asciiTheme="minorEastAsia" w:eastAsiaTheme="minorEastAsia" w:hAnsiTheme="minorEastAsia"/>
          <w:bCs/>
          <w:sz w:val="24"/>
        </w:rPr>
        <w:object w:dxaOrig="200" w:dyaOrig="220" w14:anchorId="5E36A136">
          <v:shape id="_x0000_i1107" type="#_x0000_t75" style="width:9.75pt;height:10.5pt" o:ole="">
            <v:imagedata r:id="rId120" o:title=""/>
          </v:shape>
          <o:OLEObject Type="Embed" ProgID="Equation.DSMT4" ShapeID="_x0000_i1107" DrawAspect="Content" ObjectID="_1775942858" r:id="rId126"/>
        </w:object>
      </w:r>
      <w:r>
        <w:rPr>
          <w:rFonts w:asciiTheme="minorEastAsia" w:eastAsiaTheme="minorEastAsia" w:hAnsiTheme="minorEastAsia" w:hint="eastAsia"/>
          <w:bCs/>
          <w:sz w:val="24"/>
        </w:rPr>
        <w:t>行</w:t>
      </w:r>
      <w:r w:rsidRPr="005E6D59">
        <w:rPr>
          <w:rFonts w:asciiTheme="minorEastAsia" w:eastAsiaTheme="minorEastAsia" w:hAnsiTheme="minorEastAsia"/>
          <w:bCs/>
          <w:sz w:val="24"/>
        </w:rPr>
        <w:object w:dxaOrig="180" w:dyaOrig="220" w14:anchorId="70D38741">
          <v:shape id="_x0000_i1108" type="#_x0000_t75" style="width:9pt;height:10.5pt" o:ole="">
            <v:imagedata r:id="rId122" o:title=""/>
          </v:shape>
          <o:OLEObject Type="Embed" ProgID="Equation.DSMT4" ShapeID="_x0000_i1108" DrawAspect="Content" ObjectID="_1775942859" r:id="rId127"/>
        </w:object>
      </w:r>
      <w:r>
        <w:rPr>
          <w:rFonts w:asciiTheme="minorEastAsia" w:eastAsiaTheme="minorEastAsia" w:hAnsiTheme="minorEastAsia" w:hint="eastAsia"/>
          <w:bCs/>
          <w:sz w:val="24"/>
        </w:rPr>
        <w:t>列为</w:t>
      </w:r>
      <w:r>
        <w:rPr>
          <w:rFonts w:asciiTheme="minorEastAsia" w:eastAsiaTheme="minorEastAsia" w:hAnsiTheme="minorEastAsia"/>
          <w:bCs/>
          <w:sz w:val="24"/>
        </w:rPr>
        <w:t>1</w:t>
      </w:r>
      <w:r>
        <w:rPr>
          <w:rFonts w:asciiTheme="minorEastAsia" w:eastAsiaTheme="minorEastAsia" w:hAnsiTheme="minorEastAsia" w:hint="eastAsia"/>
          <w:bCs/>
          <w:sz w:val="24"/>
        </w:rPr>
        <w:t>表示</w:t>
      </w:r>
      <w:r w:rsidRPr="005E6D59">
        <w:rPr>
          <w:rFonts w:asciiTheme="minorEastAsia" w:eastAsiaTheme="minorEastAsia" w:hAnsiTheme="minorEastAsia"/>
          <w:bCs/>
          <w:sz w:val="24"/>
        </w:rPr>
        <w:object w:dxaOrig="200" w:dyaOrig="220" w14:anchorId="7DF8C55E">
          <v:shape id="_x0000_i1109" type="#_x0000_t75" style="width:9.75pt;height:10.5pt" o:ole="">
            <v:imagedata r:id="rId120" o:title=""/>
          </v:shape>
          <o:OLEObject Type="Embed" ProgID="Equation.DSMT4" ShapeID="_x0000_i1109" DrawAspect="Content" ObjectID="_1775942860" r:id="rId128"/>
        </w:object>
      </w:r>
      <w:r>
        <w:rPr>
          <w:rFonts w:asciiTheme="minorEastAsia" w:eastAsiaTheme="minorEastAsia" w:hAnsiTheme="minorEastAsia" w:hint="eastAsia"/>
          <w:bCs/>
          <w:sz w:val="24"/>
        </w:rPr>
        <w:t>顶点</w:t>
      </w:r>
      <w:r>
        <w:rPr>
          <w:rFonts w:asciiTheme="minorEastAsia" w:eastAsiaTheme="minorEastAsia" w:hAnsiTheme="minorEastAsia" w:hint="eastAsia"/>
          <w:bCs/>
          <w:sz w:val="24"/>
        </w:rPr>
        <w:t>报告说</w:t>
      </w:r>
      <w:r w:rsidRPr="005E6D59">
        <w:rPr>
          <w:rFonts w:asciiTheme="minorEastAsia" w:eastAsiaTheme="minorEastAsia" w:hAnsiTheme="minorEastAsia"/>
          <w:bCs/>
          <w:sz w:val="24"/>
        </w:rPr>
        <w:object w:dxaOrig="180" w:dyaOrig="220" w14:anchorId="4BB8919F">
          <v:shape id="_x0000_i1110" type="#_x0000_t75" style="width:9pt;height:10.5pt" o:ole="">
            <v:imagedata r:id="rId122" o:title=""/>
          </v:shape>
          <o:OLEObject Type="Embed" ProgID="Equation.DSMT4" ShapeID="_x0000_i1110" DrawAspect="Content" ObjectID="_1775942861" r:id="rId129"/>
        </w:object>
      </w:r>
      <w:r>
        <w:rPr>
          <w:rFonts w:asciiTheme="minorEastAsia" w:eastAsiaTheme="minorEastAsia" w:hAnsiTheme="minorEastAsia" w:hint="eastAsia"/>
          <w:bCs/>
          <w:sz w:val="24"/>
        </w:rPr>
        <w:t>顶点</w:t>
      </w:r>
      <w:r>
        <w:rPr>
          <w:rFonts w:asciiTheme="minorEastAsia" w:eastAsiaTheme="minorEastAsia" w:hAnsiTheme="minorEastAsia" w:hint="eastAsia"/>
          <w:bCs/>
          <w:sz w:val="24"/>
        </w:rPr>
        <w:t>是无故障的，</w:t>
      </w:r>
      <w:r w:rsidRPr="005E6D59">
        <w:rPr>
          <w:rFonts w:asciiTheme="minorEastAsia" w:eastAsiaTheme="minorEastAsia" w:hAnsiTheme="minorEastAsia"/>
          <w:bCs/>
          <w:sz w:val="24"/>
        </w:rPr>
        <w:object w:dxaOrig="200" w:dyaOrig="220" w14:anchorId="1B265AD3">
          <v:shape id="_x0000_i1111" type="#_x0000_t75" style="width:9.75pt;height:10.5pt" o:ole="">
            <v:imagedata r:id="rId120" o:title=""/>
          </v:shape>
          <o:OLEObject Type="Embed" ProgID="Equation.DSMT4" ShapeID="_x0000_i1111" DrawAspect="Content" ObjectID="_1775942862" r:id="rId130"/>
        </w:object>
      </w:r>
      <w:r>
        <w:rPr>
          <w:rFonts w:asciiTheme="minorEastAsia" w:eastAsiaTheme="minorEastAsia" w:hAnsiTheme="minorEastAsia" w:hint="eastAsia"/>
          <w:bCs/>
          <w:sz w:val="24"/>
        </w:rPr>
        <w:t>行</w:t>
      </w:r>
      <w:r w:rsidRPr="005E6D59">
        <w:rPr>
          <w:rFonts w:asciiTheme="minorEastAsia" w:eastAsiaTheme="minorEastAsia" w:hAnsiTheme="minorEastAsia"/>
          <w:bCs/>
          <w:sz w:val="24"/>
        </w:rPr>
        <w:object w:dxaOrig="180" w:dyaOrig="220" w14:anchorId="29770A93">
          <v:shape id="_x0000_i1112" type="#_x0000_t75" style="width:9pt;height:10.5pt" o:ole="">
            <v:imagedata r:id="rId122" o:title=""/>
          </v:shape>
          <o:OLEObject Type="Embed" ProgID="Equation.DSMT4" ShapeID="_x0000_i1112" DrawAspect="Content" ObjectID="_1775942863" r:id="rId131"/>
        </w:object>
      </w:r>
      <w:r>
        <w:rPr>
          <w:rFonts w:asciiTheme="minorEastAsia" w:eastAsiaTheme="minorEastAsia" w:hAnsiTheme="minorEastAsia" w:hint="eastAsia"/>
          <w:bCs/>
          <w:sz w:val="24"/>
        </w:rPr>
        <w:t>列为</w:t>
      </w:r>
      <w:r>
        <w:rPr>
          <w:rFonts w:asciiTheme="minorEastAsia" w:eastAsiaTheme="minorEastAsia" w:hAnsiTheme="minorEastAsia" w:hint="eastAsia"/>
          <w:bCs/>
          <w:sz w:val="24"/>
        </w:rPr>
        <w:t>-</w:t>
      </w:r>
      <w:r>
        <w:rPr>
          <w:rFonts w:asciiTheme="minorEastAsia" w:eastAsiaTheme="minorEastAsia" w:hAnsiTheme="minorEastAsia"/>
          <w:bCs/>
          <w:sz w:val="24"/>
        </w:rPr>
        <w:t>1</w:t>
      </w:r>
      <w:r>
        <w:rPr>
          <w:rFonts w:asciiTheme="minorEastAsia" w:eastAsiaTheme="minorEastAsia" w:hAnsiTheme="minorEastAsia" w:hint="eastAsia"/>
          <w:bCs/>
          <w:sz w:val="24"/>
        </w:rPr>
        <w:t>表示</w:t>
      </w:r>
      <w:r w:rsidRPr="005E6D59">
        <w:rPr>
          <w:rFonts w:asciiTheme="minorEastAsia" w:eastAsiaTheme="minorEastAsia" w:hAnsiTheme="minorEastAsia"/>
          <w:bCs/>
          <w:sz w:val="24"/>
        </w:rPr>
        <w:object w:dxaOrig="200" w:dyaOrig="220" w14:anchorId="56DD6C89">
          <v:shape id="_x0000_i1113" type="#_x0000_t75" style="width:9.75pt;height:10.5pt" o:ole="">
            <v:imagedata r:id="rId120" o:title=""/>
          </v:shape>
          <o:OLEObject Type="Embed" ProgID="Equation.DSMT4" ShapeID="_x0000_i1113" DrawAspect="Content" ObjectID="_1775942864" r:id="rId132"/>
        </w:object>
      </w:r>
      <w:r>
        <w:rPr>
          <w:rFonts w:asciiTheme="minorEastAsia" w:eastAsiaTheme="minorEastAsia" w:hAnsiTheme="minorEastAsia" w:hint="eastAsia"/>
          <w:bCs/>
          <w:sz w:val="24"/>
        </w:rPr>
        <w:t>顶点报告说</w:t>
      </w:r>
      <w:r w:rsidRPr="005E6D59">
        <w:rPr>
          <w:rFonts w:asciiTheme="minorEastAsia" w:eastAsiaTheme="minorEastAsia" w:hAnsiTheme="minorEastAsia"/>
          <w:bCs/>
          <w:sz w:val="24"/>
        </w:rPr>
        <w:object w:dxaOrig="180" w:dyaOrig="220" w14:anchorId="0799BA63">
          <v:shape id="_x0000_i1114" type="#_x0000_t75" style="width:9pt;height:10.5pt" o:ole="">
            <v:imagedata r:id="rId122" o:title=""/>
          </v:shape>
          <o:OLEObject Type="Embed" ProgID="Equation.DSMT4" ShapeID="_x0000_i1114" DrawAspect="Content" ObjectID="_1775942865" r:id="rId133"/>
        </w:object>
      </w:r>
      <w:r>
        <w:rPr>
          <w:rFonts w:asciiTheme="minorEastAsia" w:eastAsiaTheme="minorEastAsia" w:hAnsiTheme="minorEastAsia" w:hint="eastAsia"/>
          <w:bCs/>
          <w:sz w:val="24"/>
        </w:rPr>
        <w:t>顶点是故障</w:t>
      </w:r>
      <w:r>
        <w:rPr>
          <w:rFonts w:asciiTheme="minorEastAsia" w:eastAsiaTheme="minorEastAsia" w:hAnsiTheme="minorEastAsia" w:hint="eastAsia"/>
          <w:bCs/>
          <w:sz w:val="24"/>
        </w:rPr>
        <w:t>顶点。比如附件3中1</w:t>
      </w:r>
      <w:r>
        <w:rPr>
          <w:rFonts w:asciiTheme="minorEastAsia" w:eastAsiaTheme="minorEastAsia" w:hAnsiTheme="minorEastAsia"/>
          <w:bCs/>
          <w:sz w:val="24"/>
        </w:rPr>
        <w:t>246</w:t>
      </w:r>
      <w:r>
        <w:rPr>
          <w:rFonts w:asciiTheme="minorEastAsia" w:eastAsiaTheme="minorEastAsia" w:hAnsiTheme="minorEastAsia" w:hint="eastAsia"/>
          <w:bCs/>
          <w:sz w:val="24"/>
        </w:rPr>
        <w:t>行1</w:t>
      </w:r>
      <w:r>
        <w:rPr>
          <w:rFonts w:asciiTheme="minorEastAsia" w:eastAsiaTheme="minorEastAsia" w:hAnsiTheme="minorEastAsia"/>
          <w:bCs/>
          <w:sz w:val="24"/>
        </w:rPr>
        <w:t>234</w:t>
      </w:r>
      <w:r>
        <w:rPr>
          <w:rFonts w:asciiTheme="minorEastAsia" w:eastAsiaTheme="minorEastAsia" w:hAnsiTheme="minorEastAsia" w:hint="eastAsia"/>
          <w:bCs/>
          <w:sz w:val="24"/>
        </w:rPr>
        <w:t>列为0说明1</w:t>
      </w:r>
      <w:r>
        <w:rPr>
          <w:rFonts w:asciiTheme="minorEastAsia" w:eastAsiaTheme="minorEastAsia" w:hAnsiTheme="minorEastAsia"/>
          <w:bCs/>
          <w:sz w:val="24"/>
        </w:rPr>
        <w:t>246</w:t>
      </w:r>
      <w:r>
        <w:rPr>
          <w:rFonts w:asciiTheme="minorEastAsia" w:eastAsiaTheme="minorEastAsia" w:hAnsiTheme="minorEastAsia" w:hint="eastAsia"/>
          <w:bCs/>
          <w:sz w:val="24"/>
        </w:rPr>
        <w:t>与1</w:t>
      </w:r>
      <w:r>
        <w:rPr>
          <w:rFonts w:asciiTheme="minorEastAsia" w:eastAsiaTheme="minorEastAsia" w:hAnsiTheme="minorEastAsia"/>
          <w:bCs/>
          <w:sz w:val="24"/>
        </w:rPr>
        <w:t>234</w:t>
      </w:r>
      <w:r>
        <w:rPr>
          <w:rFonts w:asciiTheme="minorEastAsia" w:eastAsiaTheme="minorEastAsia" w:hAnsiTheme="minorEastAsia" w:hint="eastAsia"/>
          <w:bCs/>
          <w:sz w:val="24"/>
        </w:rPr>
        <w:t>不相邻，</w:t>
      </w:r>
      <w:r w:rsidR="009C419C">
        <w:rPr>
          <w:rFonts w:asciiTheme="minorEastAsia" w:eastAsiaTheme="minorEastAsia" w:hAnsiTheme="minorEastAsia" w:hint="eastAsia"/>
          <w:bCs/>
          <w:sz w:val="24"/>
        </w:rPr>
        <w:t>1</w:t>
      </w:r>
      <w:r w:rsidR="009C419C">
        <w:rPr>
          <w:rFonts w:asciiTheme="minorEastAsia" w:eastAsiaTheme="minorEastAsia" w:hAnsiTheme="minorEastAsia"/>
          <w:bCs/>
          <w:sz w:val="24"/>
        </w:rPr>
        <w:t>246</w:t>
      </w:r>
      <w:r w:rsidR="009C419C">
        <w:rPr>
          <w:rFonts w:asciiTheme="minorEastAsia" w:eastAsiaTheme="minorEastAsia" w:hAnsiTheme="minorEastAsia" w:hint="eastAsia"/>
          <w:bCs/>
          <w:sz w:val="24"/>
        </w:rPr>
        <w:t>行</w:t>
      </w:r>
      <w:r w:rsidR="009C419C">
        <w:rPr>
          <w:rFonts w:asciiTheme="minorEastAsia" w:eastAsiaTheme="minorEastAsia" w:hAnsiTheme="minorEastAsia"/>
          <w:bCs/>
          <w:sz w:val="24"/>
        </w:rPr>
        <w:t>2146</w:t>
      </w:r>
      <w:r w:rsidR="009C419C">
        <w:rPr>
          <w:rFonts w:asciiTheme="minorEastAsia" w:eastAsiaTheme="minorEastAsia" w:hAnsiTheme="minorEastAsia" w:hint="eastAsia"/>
          <w:bCs/>
          <w:sz w:val="24"/>
        </w:rPr>
        <w:t>列为</w:t>
      </w:r>
      <w:r w:rsidR="009C419C">
        <w:rPr>
          <w:rFonts w:asciiTheme="minorEastAsia" w:eastAsiaTheme="minorEastAsia" w:hAnsiTheme="minorEastAsia"/>
          <w:bCs/>
          <w:sz w:val="24"/>
        </w:rPr>
        <w:t>1</w:t>
      </w:r>
      <w:r w:rsidR="009C419C">
        <w:rPr>
          <w:rFonts w:asciiTheme="minorEastAsia" w:eastAsiaTheme="minorEastAsia" w:hAnsiTheme="minorEastAsia" w:hint="eastAsia"/>
          <w:bCs/>
          <w:sz w:val="24"/>
        </w:rPr>
        <w:t>表示</w:t>
      </w:r>
      <w:r w:rsidR="009C419C">
        <w:rPr>
          <w:rFonts w:asciiTheme="minorEastAsia" w:eastAsiaTheme="minorEastAsia" w:hAnsiTheme="minorEastAsia"/>
          <w:bCs/>
          <w:sz w:val="24"/>
        </w:rPr>
        <w:t>1246</w:t>
      </w:r>
      <w:r w:rsidR="009C419C">
        <w:rPr>
          <w:rFonts w:asciiTheme="minorEastAsia" w:eastAsiaTheme="minorEastAsia" w:hAnsiTheme="minorEastAsia" w:hint="eastAsia"/>
          <w:bCs/>
          <w:sz w:val="24"/>
        </w:rPr>
        <w:t>顶点报告说</w:t>
      </w:r>
      <w:r w:rsidR="009C419C">
        <w:rPr>
          <w:rFonts w:asciiTheme="minorEastAsia" w:eastAsiaTheme="minorEastAsia" w:hAnsiTheme="minorEastAsia"/>
          <w:bCs/>
          <w:sz w:val="24"/>
        </w:rPr>
        <w:t>2146</w:t>
      </w:r>
      <w:r w:rsidR="009C419C">
        <w:rPr>
          <w:rFonts w:asciiTheme="minorEastAsia" w:eastAsiaTheme="minorEastAsia" w:hAnsiTheme="minorEastAsia" w:hint="eastAsia"/>
          <w:bCs/>
          <w:sz w:val="24"/>
        </w:rPr>
        <w:t>顶点是无故障的</w:t>
      </w:r>
      <w:r w:rsidR="009C419C">
        <w:rPr>
          <w:rFonts w:asciiTheme="minorEastAsia" w:eastAsiaTheme="minorEastAsia" w:hAnsiTheme="minorEastAsia" w:hint="eastAsia"/>
          <w:bCs/>
          <w:sz w:val="24"/>
        </w:rPr>
        <w:t>，</w:t>
      </w:r>
      <w:r w:rsidR="009C419C">
        <w:rPr>
          <w:rFonts w:asciiTheme="minorEastAsia" w:eastAsiaTheme="minorEastAsia" w:hAnsiTheme="minorEastAsia" w:hint="eastAsia"/>
          <w:bCs/>
          <w:sz w:val="24"/>
        </w:rPr>
        <w:t>1</w:t>
      </w:r>
      <w:r w:rsidR="009C419C">
        <w:rPr>
          <w:rFonts w:asciiTheme="minorEastAsia" w:eastAsiaTheme="minorEastAsia" w:hAnsiTheme="minorEastAsia"/>
          <w:bCs/>
          <w:sz w:val="24"/>
        </w:rPr>
        <w:t>246</w:t>
      </w:r>
      <w:r w:rsidR="009C419C">
        <w:rPr>
          <w:rFonts w:asciiTheme="minorEastAsia" w:eastAsiaTheme="minorEastAsia" w:hAnsiTheme="minorEastAsia" w:hint="eastAsia"/>
          <w:bCs/>
          <w:sz w:val="24"/>
        </w:rPr>
        <w:t>行</w:t>
      </w:r>
      <w:r w:rsidR="009C419C">
        <w:rPr>
          <w:rFonts w:asciiTheme="minorEastAsia" w:eastAsiaTheme="minorEastAsia" w:hAnsiTheme="minorEastAsia"/>
          <w:bCs/>
          <w:sz w:val="24"/>
        </w:rPr>
        <w:t>4216</w:t>
      </w:r>
      <w:r w:rsidR="009C419C">
        <w:rPr>
          <w:rFonts w:asciiTheme="minorEastAsia" w:eastAsiaTheme="minorEastAsia" w:hAnsiTheme="minorEastAsia" w:hint="eastAsia"/>
          <w:bCs/>
          <w:sz w:val="24"/>
        </w:rPr>
        <w:t>列为</w:t>
      </w:r>
      <w:r w:rsidR="009C419C">
        <w:rPr>
          <w:rFonts w:asciiTheme="minorEastAsia" w:eastAsiaTheme="minorEastAsia" w:hAnsiTheme="minorEastAsia" w:hint="eastAsia"/>
          <w:bCs/>
          <w:sz w:val="24"/>
        </w:rPr>
        <w:t>-</w:t>
      </w:r>
      <w:r w:rsidR="009C419C">
        <w:rPr>
          <w:rFonts w:asciiTheme="minorEastAsia" w:eastAsiaTheme="minorEastAsia" w:hAnsiTheme="minorEastAsia"/>
          <w:bCs/>
          <w:sz w:val="24"/>
        </w:rPr>
        <w:t>1</w:t>
      </w:r>
      <w:r w:rsidR="009C419C">
        <w:rPr>
          <w:rFonts w:asciiTheme="minorEastAsia" w:eastAsiaTheme="minorEastAsia" w:hAnsiTheme="minorEastAsia" w:hint="eastAsia"/>
          <w:bCs/>
          <w:sz w:val="24"/>
        </w:rPr>
        <w:t>表示</w:t>
      </w:r>
      <w:r w:rsidR="009C419C">
        <w:rPr>
          <w:rFonts w:asciiTheme="minorEastAsia" w:eastAsiaTheme="minorEastAsia" w:hAnsiTheme="minorEastAsia"/>
          <w:bCs/>
          <w:sz w:val="24"/>
        </w:rPr>
        <w:t>1246</w:t>
      </w:r>
      <w:r w:rsidR="009C419C">
        <w:rPr>
          <w:rFonts w:asciiTheme="minorEastAsia" w:eastAsiaTheme="minorEastAsia" w:hAnsiTheme="minorEastAsia" w:hint="eastAsia"/>
          <w:bCs/>
          <w:sz w:val="24"/>
        </w:rPr>
        <w:t>顶点报告说</w:t>
      </w:r>
      <w:r w:rsidR="009C419C">
        <w:rPr>
          <w:rFonts w:asciiTheme="minorEastAsia" w:eastAsiaTheme="minorEastAsia" w:hAnsiTheme="minorEastAsia"/>
          <w:bCs/>
          <w:sz w:val="24"/>
        </w:rPr>
        <w:t>4216</w:t>
      </w:r>
      <w:r w:rsidR="009C419C">
        <w:rPr>
          <w:rFonts w:asciiTheme="minorEastAsia" w:eastAsiaTheme="minorEastAsia" w:hAnsiTheme="minorEastAsia" w:hint="eastAsia"/>
          <w:bCs/>
          <w:sz w:val="24"/>
        </w:rPr>
        <w:t>顶点是故障的</w:t>
      </w:r>
      <w:r w:rsidR="009C419C">
        <w:rPr>
          <w:rFonts w:asciiTheme="minorEastAsia" w:eastAsiaTheme="minorEastAsia" w:hAnsiTheme="minorEastAsia" w:hint="eastAsia"/>
          <w:bCs/>
          <w:sz w:val="24"/>
        </w:rPr>
        <w:t>。</w:t>
      </w:r>
    </w:p>
    <w:sectPr w:rsidR="00482435" w:rsidRPr="00EB7BE2" w:rsidSect="00E16C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7721A4" w14:textId="77777777" w:rsidR="00A34886" w:rsidRDefault="00A34886" w:rsidP="00616B0F">
      <w:r>
        <w:separator/>
      </w:r>
    </w:p>
  </w:endnote>
  <w:endnote w:type="continuationSeparator" w:id="0">
    <w:p w14:paraId="3A4B0DBE" w14:textId="77777777" w:rsidR="00A34886" w:rsidRDefault="00A34886" w:rsidP="0061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2C0670" w14:textId="77777777" w:rsidR="00A34886" w:rsidRDefault="00A34886" w:rsidP="00616B0F">
      <w:r>
        <w:separator/>
      </w:r>
    </w:p>
  </w:footnote>
  <w:footnote w:type="continuationSeparator" w:id="0">
    <w:p w14:paraId="7E7328CC" w14:textId="77777777" w:rsidR="00A34886" w:rsidRDefault="00A34886" w:rsidP="00616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16B0F"/>
    <w:rsid w:val="00000453"/>
    <w:rsid w:val="000005EE"/>
    <w:rsid w:val="0000138A"/>
    <w:rsid w:val="000013CA"/>
    <w:rsid w:val="000018C2"/>
    <w:rsid w:val="00002022"/>
    <w:rsid w:val="00002226"/>
    <w:rsid w:val="0000334F"/>
    <w:rsid w:val="00003EE1"/>
    <w:rsid w:val="000048C5"/>
    <w:rsid w:val="0000491A"/>
    <w:rsid w:val="00005040"/>
    <w:rsid w:val="00006D57"/>
    <w:rsid w:val="00007A9B"/>
    <w:rsid w:val="0001013B"/>
    <w:rsid w:val="00010C77"/>
    <w:rsid w:val="0001244E"/>
    <w:rsid w:val="00012F66"/>
    <w:rsid w:val="00013479"/>
    <w:rsid w:val="00013BE7"/>
    <w:rsid w:val="00014495"/>
    <w:rsid w:val="00014682"/>
    <w:rsid w:val="00014F51"/>
    <w:rsid w:val="00015025"/>
    <w:rsid w:val="00015969"/>
    <w:rsid w:val="00016496"/>
    <w:rsid w:val="00016ABC"/>
    <w:rsid w:val="00016F6C"/>
    <w:rsid w:val="000179C5"/>
    <w:rsid w:val="00020317"/>
    <w:rsid w:val="00020732"/>
    <w:rsid w:val="000215A4"/>
    <w:rsid w:val="000217D1"/>
    <w:rsid w:val="00021945"/>
    <w:rsid w:val="00021ECF"/>
    <w:rsid w:val="00022024"/>
    <w:rsid w:val="000226FA"/>
    <w:rsid w:val="000243FB"/>
    <w:rsid w:val="00024B76"/>
    <w:rsid w:val="000251E1"/>
    <w:rsid w:val="000319B0"/>
    <w:rsid w:val="00032ED9"/>
    <w:rsid w:val="00035A18"/>
    <w:rsid w:val="00037C2C"/>
    <w:rsid w:val="000400BE"/>
    <w:rsid w:val="00041909"/>
    <w:rsid w:val="00042B2B"/>
    <w:rsid w:val="00043109"/>
    <w:rsid w:val="00043A19"/>
    <w:rsid w:val="00044A58"/>
    <w:rsid w:val="00044F3F"/>
    <w:rsid w:val="00044F92"/>
    <w:rsid w:val="00047538"/>
    <w:rsid w:val="00047987"/>
    <w:rsid w:val="00047AC8"/>
    <w:rsid w:val="00047CA2"/>
    <w:rsid w:val="00047E76"/>
    <w:rsid w:val="0005024E"/>
    <w:rsid w:val="000506B9"/>
    <w:rsid w:val="000512AF"/>
    <w:rsid w:val="0005155C"/>
    <w:rsid w:val="00051685"/>
    <w:rsid w:val="00051CFB"/>
    <w:rsid w:val="00052BC4"/>
    <w:rsid w:val="00052D82"/>
    <w:rsid w:val="00053215"/>
    <w:rsid w:val="00054278"/>
    <w:rsid w:val="00054DB3"/>
    <w:rsid w:val="000551AC"/>
    <w:rsid w:val="00055E69"/>
    <w:rsid w:val="00056678"/>
    <w:rsid w:val="000572DF"/>
    <w:rsid w:val="00057B4B"/>
    <w:rsid w:val="00060238"/>
    <w:rsid w:val="00060285"/>
    <w:rsid w:val="000630A3"/>
    <w:rsid w:val="000636A2"/>
    <w:rsid w:val="00063D05"/>
    <w:rsid w:val="00064F96"/>
    <w:rsid w:val="000650A3"/>
    <w:rsid w:val="00065236"/>
    <w:rsid w:val="00065C4C"/>
    <w:rsid w:val="00067195"/>
    <w:rsid w:val="000703CC"/>
    <w:rsid w:val="00070B40"/>
    <w:rsid w:val="0007139C"/>
    <w:rsid w:val="00071742"/>
    <w:rsid w:val="00071D79"/>
    <w:rsid w:val="00072398"/>
    <w:rsid w:val="00072C98"/>
    <w:rsid w:val="00072CB9"/>
    <w:rsid w:val="00072F42"/>
    <w:rsid w:val="000737F3"/>
    <w:rsid w:val="000746D4"/>
    <w:rsid w:val="0007484B"/>
    <w:rsid w:val="00074F48"/>
    <w:rsid w:val="00074F65"/>
    <w:rsid w:val="00076843"/>
    <w:rsid w:val="00077462"/>
    <w:rsid w:val="000776C2"/>
    <w:rsid w:val="000800FF"/>
    <w:rsid w:val="0008136E"/>
    <w:rsid w:val="00081490"/>
    <w:rsid w:val="00081961"/>
    <w:rsid w:val="000827CD"/>
    <w:rsid w:val="00083452"/>
    <w:rsid w:val="000837CD"/>
    <w:rsid w:val="00083C5A"/>
    <w:rsid w:val="00084980"/>
    <w:rsid w:val="00084C84"/>
    <w:rsid w:val="00084FEB"/>
    <w:rsid w:val="00085B12"/>
    <w:rsid w:val="00087440"/>
    <w:rsid w:val="00090945"/>
    <w:rsid w:val="00091B2E"/>
    <w:rsid w:val="00092084"/>
    <w:rsid w:val="0009277C"/>
    <w:rsid w:val="00093E18"/>
    <w:rsid w:val="00094A53"/>
    <w:rsid w:val="00094B69"/>
    <w:rsid w:val="00094E48"/>
    <w:rsid w:val="00095372"/>
    <w:rsid w:val="00095C93"/>
    <w:rsid w:val="000961DE"/>
    <w:rsid w:val="000970B7"/>
    <w:rsid w:val="0009729C"/>
    <w:rsid w:val="00097361"/>
    <w:rsid w:val="00097510"/>
    <w:rsid w:val="000A0097"/>
    <w:rsid w:val="000A11E0"/>
    <w:rsid w:val="000A1CBF"/>
    <w:rsid w:val="000A1D93"/>
    <w:rsid w:val="000A378C"/>
    <w:rsid w:val="000A3C62"/>
    <w:rsid w:val="000A5236"/>
    <w:rsid w:val="000A6313"/>
    <w:rsid w:val="000A64B0"/>
    <w:rsid w:val="000A6FE9"/>
    <w:rsid w:val="000A732C"/>
    <w:rsid w:val="000A7434"/>
    <w:rsid w:val="000B083D"/>
    <w:rsid w:val="000B3643"/>
    <w:rsid w:val="000B3F12"/>
    <w:rsid w:val="000B47DD"/>
    <w:rsid w:val="000B7BD8"/>
    <w:rsid w:val="000B7D2C"/>
    <w:rsid w:val="000C0664"/>
    <w:rsid w:val="000C1FA0"/>
    <w:rsid w:val="000C26F6"/>
    <w:rsid w:val="000C31AE"/>
    <w:rsid w:val="000C33C1"/>
    <w:rsid w:val="000C4E9E"/>
    <w:rsid w:val="000C6F20"/>
    <w:rsid w:val="000D00CE"/>
    <w:rsid w:val="000D0D8A"/>
    <w:rsid w:val="000D1017"/>
    <w:rsid w:val="000D10C2"/>
    <w:rsid w:val="000D15E2"/>
    <w:rsid w:val="000D2113"/>
    <w:rsid w:val="000D2961"/>
    <w:rsid w:val="000D4BE8"/>
    <w:rsid w:val="000D4ECD"/>
    <w:rsid w:val="000D504C"/>
    <w:rsid w:val="000D5B77"/>
    <w:rsid w:val="000D6232"/>
    <w:rsid w:val="000E0223"/>
    <w:rsid w:val="000E0490"/>
    <w:rsid w:val="000E2609"/>
    <w:rsid w:val="000E272B"/>
    <w:rsid w:val="000E2ACD"/>
    <w:rsid w:val="000E397F"/>
    <w:rsid w:val="000E4175"/>
    <w:rsid w:val="000E4788"/>
    <w:rsid w:val="000E4C8C"/>
    <w:rsid w:val="000E586A"/>
    <w:rsid w:val="000E64C0"/>
    <w:rsid w:val="000F0135"/>
    <w:rsid w:val="000F0807"/>
    <w:rsid w:val="000F3270"/>
    <w:rsid w:val="000F4EF1"/>
    <w:rsid w:val="000F5CE0"/>
    <w:rsid w:val="000F65F4"/>
    <w:rsid w:val="000F6AAD"/>
    <w:rsid w:val="000F77E5"/>
    <w:rsid w:val="000F7A29"/>
    <w:rsid w:val="001003F1"/>
    <w:rsid w:val="001004AD"/>
    <w:rsid w:val="001005EA"/>
    <w:rsid w:val="00100E9F"/>
    <w:rsid w:val="00100F0C"/>
    <w:rsid w:val="00101ADD"/>
    <w:rsid w:val="00101AF0"/>
    <w:rsid w:val="00103400"/>
    <w:rsid w:val="001035D9"/>
    <w:rsid w:val="00103968"/>
    <w:rsid w:val="00103C8B"/>
    <w:rsid w:val="001050F2"/>
    <w:rsid w:val="001051A3"/>
    <w:rsid w:val="00105651"/>
    <w:rsid w:val="00105D86"/>
    <w:rsid w:val="0010601F"/>
    <w:rsid w:val="0010695F"/>
    <w:rsid w:val="001073CD"/>
    <w:rsid w:val="00110892"/>
    <w:rsid w:val="001137EE"/>
    <w:rsid w:val="00113856"/>
    <w:rsid w:val="0011420B"/>
    <w:rsid w:val="00114B1D"/>
    <w:rsid w:val="00115B1F"/>
    <w:rsid w:val="001164A8"/>
    <w:rsid w:val="0011722D"/>
    <w:rsid w:val="00120BA2"/>
    <w:rsid w:val="00121A66"/>
    <w:rsid w:val="00121FD5"/>
    <w:rsid w:val="00122B04"/>
    <w:rsid w:val="00123282"/>
    <w:rsid w:val="00123703"/>
    <w:rsid w:val="00124423"/>
    <w:rsid w:val="001248AC"/>
    <w:rsid w:val="00126A5D"/>
    <w:rsid w:val="00126D15"/>
    <w:rsid w:val="0012712E"/>
    <w:rsid w:val="00127579"/>
    <w:rsid w:val="00127A58"/>
    <w:rsid w:val="00127CE3"/>
    <w:rsid w:val="00127D92"/>
    <w:rsid w:val="00127FF2"/>
    <w:rsid w:val="001301ED"/>
    <w:rsid w:val="001305C0"/>
    <w:rsid w:val="00130661"/>
    <w:rsid w:val="001306B5"/>
    <w:rsid w:val="00130A6A"/>
    <w:rsid w:val="001315C0"/>
    <w:rsid w:val="0013253A"/>
    <w:rsid w:val="00132F91"/>
    <w:rsid w:val="00134D8F"/>
    <w:rsid w:val="00135B03"/>
    <w:rsid w:val="00136F8B"/>
    <w:rsid w:val="001408C9"/>
    <w:rsid w:val="001413BF"/>
    <w:rsid w:val="00141A2F"/>
    <w:rsid w:val="00141B58"/>
    <w:rsid w:val="00141C25"/>
    <w:rsid w:val="00141CC2"/>
    <w:rsid w:val="00142FB8"/>
    <w:rsid w:val="00143727"/>
    <w:rsid w:val="00143C6A"/>
    <w:rsid w:val="00144155"/>
    <w:rsid w:val="00145015"/>
    <w:rsid w:val="00145501"/>
    <w:rsid w:val="00145DE8"/>
    <w:rsid w:val="00146236"/>
    <w:rsid w:val="00146912"/>
    <w:rsid w:val="00147773"/>
    <w:rsid w:val="001502DA"/>
    <w:rsid w:val="00150A48"/>
    <w:rsid w:val="00151377"/>
    <w:rsid w:val="00151678"/>
    <w:rsid w:val="001525E0"/>
    <w:rsid w:val="00152629"/>
    <w:rsid w:val="0015374C"/>
    <w:rsid w:val="00153765"/>
    <w:rsid w:val="00153D0B"/>
    <w:rsid w:val="00155693"/>
    <w:rsid w:val="001559DA"/>
    <w:rsid w:val="00155BDE"/>
    <w:rsid w:val="00155FE1"/>
    <w:rsid w:val="00156278"/>
    <w:rsid w:val="00156462"/>
    <w:rsid w:val="00156AEE"/>
    <w:rsid w:val="00156EEB"/>
    <w:rsid w:val="001617CB"/>
    <w:rsid w:val="00161DDB"/>
    <w:rsid w:val="0016235D"/>
    <w:rsid w:val="001628DD"/>
    <w:rsid w:val="00163DC8"/>
    <w:rsid w:val="00163EBE"/>
    <w:rsid w:val="001641F8"/>
    <w:rsid w:val="001643AB"/>
    <w:rsid w:val="00165146"/>
    <w:rsid w:val="001651DD"/>
    <w:rsid w:val="00165B42"/>
    <w:rsid w:val="00165E35"/>
    <w:rsid w:val="001666F7"/>
    <w:rsid w:val="001673E4"/>
    <w:rsid w:val="00170885"/>
    <w:rsid w:val="00170917"/>
    <w:rsid w:val="0017164F"/>
    <w:rsid w:val="00172AC9"/>
    <w:rsid w:val="00173B33"/>
    <w:rsid w:val="00173CF3"/>
    <w:rsid w:val="00174933"/>
    <w:rsid w:val="00175350"/>
    <w:rsid w:val="00176F83"/>
    <w:rsid w:val="001773ED"/>
    <w:rsid w:val="0017749F"/>
    <w:rsid w:val="001805F4"/>
    <w:rsid w:val="00181590"/>
    <w:rsid w:val="00181745"/>
    <w:rsid w:val="001821AA"/>
    <w:rsid w:val="00182A52"/>
    <w:rsid w:val="00182B56"/>
    <w:rsid w:val="00183123"/>
    <w:rsid w:val="00183173"/>
    <w:rsid w:val="00186136"/>
    <w:rsid w:val="00186323"/>
    <w:rsid w:val="00190FE8"/>
    <w:rsid w:val="001910D8"/>
    <w:rsid w:val="00193F44"/>
    <w:rsid w:val="00194711"/>
    <w:rsid w:val="001955CC"/>
    <w:rsid w:val="00195741"/>
    <w:rsid w:val="00196426"/>
    <w:rsid w:val="00196CC6"/>
    <w:rsid w:val="001A0098"/>
    <w:rsid w:val="001A076B"/>
    <w:rsid w:val="001A28DF"/>
    <w:rsid w:val="001A33C8"/>
    <w:rsid w:val="001A4107"/>
    <w:rsid w:val="001A4ED5"/>
    <w:rsid w:val="001A516C"/>
    <w:rsid w:val="001A63B9"/>
    <w:rsid w:val="001A6402"/>
    <w:rsid w:val="001A7389"/>
    <w:rsid w:val="001A7827"/>
    <w:rsid w:val="001A7F67"/>
    <w:rsid w:val="001B03A4"/>
    <w:rsid w:val="001B040A"/>
    <w:rsid w:val="001B1143"/>
    <w:rsid w:val="001B1BC2"/>
    <w:rsid w:val="001B2067"/>
    <w:rsid w:val="001B3EAD"/>
    <w:rsid w:val="001B4E3F"/>
    <w:rsid w:val="001B6448"/>
    <w:rsid w:val="001B6476"/>
    <w:rsid w:val="001B705E"/>
    <w:rsid w:val="001B7223"/>
    <w:rsid w:val="001B7577"/>
    <w:rsid w:val="001B79CC"/>
    <w:rsid w:val="001C0562"/>
    <w:rsid w:val="001C1CEF"/>
    <w:rsid w:val="001C1D7D"/>
    <w:rsid w:val="001C42B4"/>
    <w:rsid w:val="001C43EF"/>
    <w:rsid w:val="001C4691"/>
    <w:rsid w:val="001C4938"/>
    <w:rsid w:val="001C4CEC"/>
    <w:rsid w:val="001C53CC"/>
    <w:rsid w:val="001C5743"/>
    <w:rsid w:val="001C5B60"/>
    <w:rsid w:val="001C5C85"/>
    <w:rsid w:val="001C5D3E"/>
    <w:rsid w:val="001C5DB7"/>
    <w:rsid w:val="001C5F59"/>
    <w:rsid w:val="001C64C8"/>
    <w:rsid w:val="001C7491"/>
    <w:rsid w:val="001C7DAA"/>
    <w:rsid w:val="001D08D9"/>
    <w:rsid w:val="001D0918"/>
    <w:rsid w:val="001D1059"/>
    <w:rsid w:val="001D390E"/>
    <w:rsid w:val="001D3E75"/>
    <w:rsid w:val="001D3E76"/>
    <w:rsid w:val="001D3EC3"/>
    <w:rsid w:val="001D441C"/>
    <w:rsid w:val="001D4422"/>
    <w:rsid w:val="001D56FA"/>
    <w:rsid w:val="001D6E1E"/>
    <w:rsid w:val="001D735E"/>
    <w:rsid w:val="001D75D6"/>
    <w:rsid w:val="001D7966"/>
    <w:rsid w:val="001D7B5D"/>
    <w:rsid w:val="001E0E11"/>
    <w:rsid w:val="001E2D76"/>
    <w:rsid w:val="001E4424"/>
    <w:rsid w:val="001E4866"/>
    <w:rsid w:val="001E540B"/>
    <w:rsid w:val="001E5A2B"/>
    <w:rsid w:val="001E649F"/>
    <w:rsid w:val="001F093A"/>
    <w:rsid w:val="001F1E58"/>
    <w:rsid w:val="001F250B"/>
    <w:rsid w:val="001F288E"/>
    <w:rsid w:val="001F2EB8"/>
    <w:rsid w:val="001F302C"/>
    <w:rsid w:val="001F4747"/>
    <w:rsid w:val="001F491B"/>
    <w:rsid w:val="001F4C73"/>
    <w:rsid w:val="001F5339"/>
    <w:rsid w:val="001F5537"/>
    <w:rsid w:val="001F5644"/>
    <w:rsid w:val="001F6566"/>
    <w:rsid w:val="001F66C2"/>
    <w:rsid w:val="001F7E42"/>
    <w:rsid w:val="002002F9"/>
    <w:rsid w:val="00200339"/>
    <w:rsid w:val="00200EB1"/>
    <w:rsid w:val="002010A6"/>
    <w:rsid w:val="00201295"/>
    <w:rsid w:val="002015A4"/>
    <w:rsid w:val="002029AD"/>
    <w:rsid w:val="00204766"/>
    <w:rsid w:val="0020513D"/>
    <w:rsid w:val="00205EBF"/>
    <w:rsid w:val="00206AEA"/>
    <w:rsid w:val="00206D7B"/>
    <w:rsid w:val="00206E99"/>
    <w:rsid w:val="002077C5"/>
    <w:rsid w:val="00207D17"/>
    <w:rsid w:val="002101EB"/>
    <w:rsid w:val="00211113"/>
    <w:rsid w:val="00211463"/>
    <w:rsid w:val="00212011"/>
    <w:rsid w:val="00212B6E"/>
    <w:rsid w:val="00212EB9"/>
    <w:rsid w:val="002138F9"/>
    <w:rsid w:val="00213F2B"/>
    <w:rsid w:val="002140CA"/>
    <w:rsid w:val="002144EE"/>
    <w:rsid w:val="00214A8D"/>
    <w:rsid w:val="00214EA9"/>
    <w:rsid w:val="002159A2"/>
    <w:rsid w:val="002162BD"/>
    <w:rsid w:val="0021740D"/>
    <w:rsid w:val="002179FB"/>
    <w:rsid w:val="00217EED"/>
    <w:rsid w:val="0022170E"/>
    <w:rsid w:val="0022219F"/>
    <w:rsid w:val="0022267A"/>
    <w:rsid w:val="00223C6C"/>
    <w:rsid w:val="00224A0B"/>
    <w:rsid w:val="00224E86"/>
    <w:rsid w:val="002268D0"/>
    <w:rsid w:val="00226ADE"/>
    <w:rsid w:val="00227BB9"/>
    <w:rsid w:val="00230FB0"/>
    <w:rsid w:val="00233368"/>
    <w:rsid w:val="00233646"/>
    <w:rsid w:val="002366D1"/>
    <w:rsid w:val="002370A2"/>
    <w:rsid w:val="00240390"/>
    <w:rsid w:val="00240AD2"/>
    <w:rsid w:val="00241F0B"/>
    <w:rsid w:val="0024266B"/>
    <w:rsid w:val="00242A0E"/>
    <w:rsid w:val="00243260"/>
    <w:rsid w:val="002434AF"/>
    <w:rsid w:val="00244727"/>
    <w:rsid w:val="00244E5C"/>
    <w:rsid w:val="00245E82"/>
    <w:rsid w:val="00245EE9"/>
    <w:rsid w:val="0024624F"/>
    <w:rsid w:val="002468C0"/>
    <w:rsid w:val="002472FD"/>
    <w:rsid w:val="00247869"/>
    <w:rsid w:val="0025037B"/>
    <w:rsid w:val="0025191F"/>
    <w:rsid w:val="00251B8E"/>
    <w:rsid w:val="0025281A"/>
    <w:rsid w:val="0025312A"/>
    <w:rsid w:val="00253B86"/>
    <w:rsid w:val="002540C6"/>
    <w:rsid w:val="002545FB"/>
    <w:rsid w:val="002552E3"/>
    <w:rsid w:val="00255B1B"/>
    <w:rsid w:val="00256E87"/>
    <w:rsid w:val="00260BDD"/>
    <w:rsid w:val="00261ADA"/>
    <w:rsid w:val="00262502"/>
    <w:rsid w:val="00263394"/>
    <w:rsid w:val="00263F20"/>
    <w:rsid w:val="002649ED"/>
    <w:rsid w:val="00264E9C"/>
    <w:rsid w:val="00264EC0"/>
    <w:rsid w:val="002667BD"/>
    <w:rsid w:val="00267334"/>
    <w:rsid w:val="00267CA1"/>
    <w:rsid w:val="00270671"/>
    <w:rsid w:val="00272877"/>
    <w:rsid w:val="00273464"/>
    <w:rsid w:val="00273A3C"/>
    <w:rsid w:val="002747EE"/>
    <w:rsid w:val="00274B3A"/>
    <w:rsid w:val="00275E27"/>
    <w:rsid w:val="00280E87"/>
    <w:rsid w:val="002810BC"/>
    <w:rsid w:val="002811EE"/>
    <w:rsid w:val="002824B2"/>
    <w:rsid w:val="00282592"/>
    <w:rsid w:val="002832BE"/>
    <w:rsid w:val="0028371C"/>
    <w:rsid w:val="00284705"/>
    <w:rsid w:val="0028492F"/>
    <w:rsid w:val="00284C88"/>
    <w:rsid w:val="00285C58"/>
    <w:rsid w:val="00287EA8"/>
    <w:rsid w:val="00291038"/>
    <w:rsid w:val="002910D5"/>
    <w:rsid w:val="00292236"/>
    <w:rsid w:val="002923C2"/>
    <w:rsid w:val="00292EB2"/>
    <w:rsid w:val="002930B8"/>
    <w:rsid w:val="00293527"/>
    <w:rsid w:val="0029395C"/>
    <w:rsid w:val="00293C79"/>
    <w:rsid w:val="0029420B"/>
    <w:rsid w:val="0029468A"/>
    <w:rsid w:val="00294DAA"/>
    <w:rsid w:val="002957C1"/>
    <w:rsid w:val="00295941"/>
    <w:rsid w:val="00296992"/>
    <w:rsid w:val="00297F1D"/>
    <w:rsid w:val="002A0042"/>
    <w:rsid w:val="002A00DC"/>
    <w:rsid w:val="002A3141"/>
    <w:rsid w:val="002A3571"/>
    <w:rsid w:val="002A458E"/>
    <w:rsid w:val="002A46C1"/>
    <w:rsid w:val="002A4BE3"/>
    <w:rsid w:val="002A5B38"/>
    <w:rsid w:val="002A5F13"/>
    <w:rsid w:val="002A60A4"/>
    <w:rsid w:val="002A6170"/>
    <w:rsid w:val="002A6D51"/>
    <w:rsid w:val="002A6FC2"/>
    <w:rsid w:val="002B0727"/>
    <w:rsid w:val="002B1099"/>
    <w:rsid w:val="002B1495"/>
    <w:rsid w:val="002B1E8B"/>
    <w:rsid w:val="002B285D"/>
    <w:rsid w:val="002B2945"/>
    <w:rsid w:val="002B3487"/>
    <w:rsid w:val="002B357F"/>
    <w:rsid w:val="002B3B29"/>
    <w:rsid w:val="002B3CD1"/>
    <w:rsid w:val="002B4BED"/>
    <w:rsid w:val="002B71A2"/>
    <w:rsid w:val="002B7304"/>
    <w:rsid w:val="002C0EE0"/>
    <w:rsid w:val="002C1441"/>
    <w:rsid w:val="002C1E1C"/>
    <w:rsid w:val="002C2FBC"/>
    <w:rsid w:val="002C359B"/>
    <w:rsid w:val="002C4B03"/>
    <w:rsid w:val="002C4BC8"/>
    <w:rsid w:val="002C4D44"/>
    <w:rsid w:val="002C5576"/>
    <w:rsid w:val="002C57ED"/>
    <w:rsid w:val="002C57EF"/>
    <w:rsid w:val="002C5F06"/>
    <w:rsid w:val="002C6576"/>
    <w:rsid w:val="002C6B25"/>
    <w:rsid w:val="002D076C"/>
    <w:rsid w:val="002D1C7C"/>
    <w:rsid w:val="002D1EE0"/>
    <w:rsid w:val="002D2092"/>
    <w:rsid w:val="002D24EC"/>
    <w:rsid w:val="002D3E7F"/>
    <w:rsid w:val="002D500C"/>
    <w:rsid w:val="002D50CF"/>
    <w:rsid w:val="002D5984"/>
    <w:rsid w:val="002D6012"/>
    <w:rsid w:val="002D60DC"/>
    <w:rsid w:val="002D6429"/>
    <w:rsid w:val="002D67C2"/>
    <w:rsid w:val="002D74F1"/>
    <w:rsid w:val="002D798E"/>
    <w:rsid w:val="002D7CCE"/>
    <w:rsid w:val="002E00C4"/>
    <w:rsid w:val="002E0220"/>
    <w:rsid w:val="002E0224"/>
    <w:rsid w:val="002E0695"/>
    <w:rsid w:val="002E0B4C"/>
    <w:rsid w:val="002E14D2"/>
    <w:rsid w:val="002E1CB8"/>
    <w:rsid w:val="002E2AAE"/>
    <w:rsid w:val="002E3E25"/>
    <w:rsid w:val="002E4112"/>
    <w:rsid w:val="002E4D0F"/>
    <w:rsid w:val="002E6095"/>
    <w:rsid w:val="002E6A45"/>
    <w:rsid w:val="002E6B68"/>
    <w:rsid w:val="002E72C6"/>
    <w:rsid w:val="002E76A3"/>
    <w:rsid w:val="002F001C"/>
    <w:rsid w:val="002F0313"/>
    <w:rsid w:val="002F08B4"/>
    <w:rsid w:val="002F11B1"/>
    <w:rsid w:val="002F134F"/>
    <w:rsid w:val="002F211D"/>
    <w:rsid w:val="002F23B8"/>
    <w:rsid w:val="002F2445"/>
    <w:rsid w:val="002F2604"/>
    <w:rsid w:val="002F27D5"/>
    <w:rsid w:val="002F28A6"/>
    <w:rsid w:val="002F2D0A"/>
    <w:rsid w:val="002F2D9F"/>
    <w:rsid w:val="002F3648"/>
    <w:rsid w:val="002F3B7E"/>
    <w:rsid w:val="002F4281"/>
    <w:rsid w:val="002F5F5B"/>
    <w:rsid w:val="002F6840"/>
    <w:rsid w:val="002F6FFA"/>
    <w:rsid w:val="002F74A9"/>
    <w:rsid w:val="002F75FA"/>
    <w:rsid w:val="002F76F7"/>
    <w:rsid w:val="002F7B82"/>
    <w:rsid w:val="002F7C64"/>
    <w:rsid w:val="0030286A"/>
    <w:rsid w:val="00302DD7"/>
    <w:rsid w:val="003046E3"/>
    <w:rsid w:val="00305024"/>
    <w:rsid w:val="00305F0B"/>
    <w:rsid w:val="003060A0"/>
    <w:rsid w:val="0030630F"/>
    <w:rsid w:val="00306C3E"/>
    <w:rsid w:val="00310D8B"/>
    <w:rsid w:val="0031288C"/>
    <w:rsid w:val="00312911"/>
    <w:rsid w:val="00312A84"/>
    <w:rsid w:val="00313BA7"/>
    <w:rsid w:val="00316031"/>
    <w:rsid w:val="00316662"/>
    <w:rsid w:val="00317D69"/>
    <w:rsid w:val="00320FE7"/>
    <w:rsid w:val="00321074"/>
    <w:rsid w:val="0032139F"/>
    <w:rsid w:val="003215C8"/>
    <w:rsid w:val="003223B4"/>
    <w:rsid w:val="003226B9"/>
    <w:rsid w:val="003239AB"/>
    <w:rsid w:val="003240C7"/>
    <w:rsid w:val="003245D1"/>
    <w:rsid w:val="00324E4E"/>
    <w:rsid w:val="003250B5"/>
    <w:rsid w:val="00325D2D"/>
    <w:rsid w:val="00326236"/>
    <w:rsid w:val="0032632A"/>
    <w:rsid w:val="003263A4"/>
    <w:rsid w:val="00326458"/>
    <w:rsid w:val="0032762F"/>
    <w:rsid w:val="00327D68"/>
    <w:rsid w:val="003306C3"/>
    <w:rsid w:val="00330A2B"/>
    <w:rsid w:val="0033106C"/>
    <w:rsid w:val="00331C6D"/>
    <w:rsid w:val="00332AF6"/>
    <w:rsid w:val="0033305C"/>
    <w:rsid w:val="003343CF"/>
    <w:rsid w:val="00334470"/>
    <w:rsid w:val="00334551"/>
    <w:rsid w:val="00334808"/>
    <w:rsid w:val="003363A5"/>
    <w:rsid w:val="0033713C"/>
    <w:rsid w:val="003375FF"/>
    <w:rsid w:val="0033792E"/>
    <w:rsid w:val="00340071"/>
    <w:rsid w:val="003408B2"/>
    <w:rsid w:val="00340D0F"/>
    <w:rsid w:val="00341299"/>
    <w:rsid w:val="0034337D"/>
    <w:rsid w:val="00344000"/>
    <w:rsid w:val="00346CEF"/>
    <w:rsid w:val="00346E2C"/>
    <w:rsid w:val="0034797B"/>
    <w:rsid w:val="003501A4"/>
    <w:rsid w:val="00350917"/>
    <w:rsid w:val="0035111B"/>
    <w:rsid w:val="003514BD"/>
    <w:rsid w:val="003529D7"/>
    <w:rsid w:val="00352DB9"/>
    <w:rsid w:val="00352EFA"/>
    <w:rsid w:val="00353F82"/>
    <w:rsid w:val="00354363"/>
    <w:rsid w:val="003557B2"/>
    <w:rsid w:val="00355E58"/>
    <w:rsid w:val="0035634C"/>
    <w:rsid w:val="00357123"/>
    <w:rsid w:val="00357338"/>
    <w:rsid w:val="00360900"/>
    <w:rsid w:val="00361D12"/>
    <w:rsid w:val="00363154"/>
    <w:rsid w:val="003642B6"/>
    <w:rsid w:val="00364611"/>
    <w:rsid w:val="003654F1"/>
    <w:rsid w:val="0036592B"/>
    <w:rsid w:val="003659DE"/>
    <w:rsid w:val="00365C2D"/>
    <w:rsid w:val="003700D0"/>
    <w:rsid w:val="00370466"/>
    <w:rsid w:val="003706A1"/>
    <w:rsid w:val="003728DE"/>
    <w:rsid w:val="003728FF"/>
    <w:rsid w:val="00373545"/>
    <w:rsid w:val="00373638"/>
    <w:rsid w:val="00373AE0"/>
    <w:rsid w:val="00373CEC"/>
    <w:rsid w:val="00375F83"/>
    <w:rsid w:val="003760A6"/>
    <w:rsid w:val="003764A4"/>
    <w:rsid w:val="003809B1"/>
    <w:rsid w:val="0038103E"/>
    <w:rsid w:val="00381AAD"/>
    <w:rsid w:val="00381EB2"/>
    <w:rsid w:val="00382338"/>
    <w:rsid w:val="00382E9E"/>
    <w:rsid w:val="00383457"/>
    <w:rsid w:val="0038547F"/>
    <w:rsid w:val="003857BB"/>
    <w:rsid w:val="0038646E"/>
    <w:rsid w:val="00386C2D"/>
    <w:rsid w:val="00386C5B"/>
    <w:rsid w:val="00387FB7"/>
    <w:rsid w:val="0039005C"/>
    <w:rsid w:val="0039032D"/>
    <w:rsid w:val="003903ED"/>
    <w:rsid w:val="003905C5"/>
    <w:rsid w:val="00390E1C"/>
    <w:rsid w:val="003917C2"/>
    <w:rsid w:val="00394DAD"/>
    <w:rsid w:val="00394E41"/>
    <w:rsid w:val="0039539F"/>
    <w:rsid w:val="00395BC3"/>
    <w:rsid w:val="00395DFB"/>
    <w:rsid w:val="00396C19"/>
    <w:rsid w:val="0039761A"/>
    <w:rsid w:val="00397A9E"/>
    <w:rsid w:val="003A04FC"/>
    <w:rsid w:val="003A0703"/>
    <w:rsid w:val="003A095D"/>
    <w:rsid w:val="003A1252"/>
    <w:rsid w:val="003A1A5F"/>
    <w:rsid w:val="003A3DE8"/>
    <w:rsid w:val="003A6528"/>
    <w:rsid w:val="003A66FF"/>
    <w:rsid w:val="003A7428"/>
    <w:rsid w:val="003A79DA"/>
    <w:rsid w:val="003B0465"/>
    <w:rsid w:val="003B10C6"/>
    <w:rsid w:val="003B2EE0"/>
    <w:rsid w:val="003B374D"/>
    <w:rsid w:val="003B37F9"/>
    <w:rsid w:val="003B3AC1"/>
    <w:rsid w:val="003B4A41"/>
    <w:rsid w:val="003B5A9F"/>
    <w:rsid w:val="003B5ECA"/>
    <w:rsid w:val="003B62B2"/>
    <w:rsid w:val="003B6B94"/>
    <w:rsid w:val="003C05C8"/>
    <w:rsid w:val="003C12A0"/>
    <w:rsid w:val="003C252F"/>
    <w:rsid w:val="003C3006"/>
    <w:rsid w:val="003C3B54"/>
    <w:rsid w:val="003C49AA"/>
    <w:rsid w:val="003C4EC4"/>
    <w:rsid w:val="003C63D5"/>
    <w:rsid w:val="003D0218"/>
    <w:rsid w:val="003D102C"/>
    <w:rsid w:val="003D14DB"/>
    <w:rsid w:val="003D2AB1"/>
    <w:rsid w:val="003D2F11"/>
    <w:rsid w:val="003D4C81"/>
    <w:rsid w:val="003D4CED"/>
    <w:rsid w:val="003D5725"/>
    <w:rsid w:val="003D68F7"/>
    <w:rsid w:val="003D6AD2"/>
    <w:rsid w:val="003D6B8D"/>
    <w:rsid w:val="003D6C31"/>
    <w:rsid w:val="003D744C"/>
    <w:rsid w:val="003E02B3"/>
    <w:rsid w:val="003E1774"/>
    <w:rsid w:val="003E20B1"/>
    <w:rsid w:val="003E2476"/>
    <w:rsid w:val="003E26A8"/>
    <w:rsid w:val="003E2C33"/>
    <w:rsid w:val="003E2EDE"/>
    <w:rsid w:val="003E44F7"/>
    <w:rsid w:val="003E50F6"/>
    <w:rsid w:val="003E597A"/>
    <w:rsid w:val="003E6CE9"/>
    <w:rsid w:val="003F002F"/>
    <w:rsid w:val="003F0A6B"/>
    <w:rsid w:val="003F13C7"/>
    <w:rsid w:val="003F1A98"/>
    <w:rsid w:val="003F35DB"/>
    <w:rsid w:val="003F4A22"/>
    <w:rsid w:val="003F4DEB"/>
    <w:rsid w:val="003F509A"/>
    <w:rsid w:val="003F540C"/>
    <w:rsid w:val="003F5485"/>
    <w:rsid w:val="003F58FC"/>
    <w:rsid w:val="003F5E96"/>
    <w:rsid w:val="003F5F7B"/>
    <w:rsid w:val="003F631C"/>
    <w:rsid w:val="003F6802"/>
    <w:rsid w:val="003F6835"/>
    <w:rsid w:val="003F6FC3"/>
    <w:rsid w:val="003F7AA8"/>
    <w:rsid w:val="00401198"/>
    <w:rsid w:val="00401970"/>
    <w:rsid w:val="00401BD5"/>
    <w:rsid w:val="004021A3"/>
    <w:rsid w:val="00402AF6"/>
    <w:rsid w:val="00403EF4"/>
    <w:rsid w:val="0040412F"/>
    <w:rsid w:val="00404131"/>
    <w:rsid w:val="0040485C"/>
    <w:rsid w:val="004049C6"/>
    <w:rsid w:val="00404C97"/>
    <w:rsid w:val="004056D6"/>
    <w:rsid w:val="00405D41"/>
    <w:rsid w:val="00407640"/>
    <w:rsid w:val="00410988"/>
    <w:rsid w:val="00411E52"/>
    <w:rsid w:val="004120DA"/>
    <w:rsid w:val="00412D96"/>
    <w:rsid w:val="004136FD"/>
    <w:rsid w:val="0041370A"/>
    <w:rsid w:val="004147B0"/>
    <w:rsid w:val="004150F2"/>
    <w:rsid w:val="00415309"/>
    <w:rsid w:val="004160DB"/>
    <w:rsid w:val="004165E2"/>
    <w:rsid w:val="00416C31"/>
    <w:rsid w:val="004172A5"/>
    <w:rsid w:val="00417407"/>
    <w:rsid w:val="00417A92"/>
    <w:rsid w:val="00417D25"/>
    <w:rsid w:val="00417F6F"/>
    <w:rsid w:val="00420482"/>
    <w:rsid w:val="00424214"/>
    <w:rsid w:val="00424C2A"/>
    <w:rsid w:val="004253FA"/>
    <w:rsid w:val="00426E05"/>
    <w:rsid w:val="00427048"/>
    <w:rsid w:val="0042718B"/>
    <w:rsid w:val="004275E9"/>
    <w:rsid w:val="004303FE"/>
    <w:rsid w:val="00431114"/>
    <w:rsid w:val="00431D44"/>
    <w:rsid w:val="00432134"/>
    <w:rsid w:val="004324D3"/>
    <w:rsid w:val="0043287D"/>
    <w:rsid w:val="004333C9"/>
    <w:rsid w:val="00434B78"/>
    <w:rsid w:val="004353AF"/>
    <w:rsid w:val="00435C29"/>
    <w:rsid w:val="0043716E"/>
    <w:rsid w:val="00437511"/>
    <w:rsid w:val="0043774A"/>
    <w:rsid w:val="00437F3C"/>
    <w:rsid w:val="004408CC"/>
    <w:rsid w:val="0044131E"/>
    <w:rsid w:val="00441DBB"/>
    <w:rsid w:val="00442679"/>
    <w:rsid w:val="00443992"/>
    <w:rsid w:val="0044426B"/>
    <w:rsid w:val="0044448B"/>
    <w:rsid w:val="004446D9"/>
    <w:rsid w:val="00444FDF"/>
    <w:rsid w:val="00445BA1"/>
    <w:rsid w:val="00445DED"/>
    <w:rsid w:val="00446555"/>
    <w:rsid w:val="00447538"/>
    <w:rsid w:val="004505B7"/>
    <w:rsid w:val="00451F43"/>
    <w:rsid w:val="004527A6"/>
    <w:rsid w:val="00456247"/>
    <w:rsid w:val="004563E5"/>
    <w:rsid w:val="004601C4"/>
    <w:rsid w:val="0046029A"/>
    <w:rsid w:val="00460806"/>
    <w:rsid w:val="00460D69"/>
    <w:rsid w:val="00461423"/>
    <w:rsid w:val="00461B17"/>
    <w:rsid w:val="00462C45"/>
    <w:rsid w:val="00463308"/>
    <w:rsid w:val="00464DCC"/>
    <w:rsid w:val="004651D2"/>
    <w:rsid w:val="004652BD"/>
    <w:rsid w:val="00465654"/>
    <w:rsid w:val="00467252"/>
    <w:rsid w:val="00467B16"/>
    <w:rsid w:val="00467B37"/>
    <w:rsid w:val="00467E72"/>
    <w:rsid w:val="004703CA"/>
    <w:rsid w:val="00471079"/>
    <w:rsid w:val="00471406"/>
    <w:rsid w:val="00471691"/>
    <w:rsid w:val="00471CFF"/>
    <w:rsid w:val="00471DA3"/>
    <w:rsid w:val="00474075"/>
    <w:rsid w:val="00474E87"/>
    <w:rsid w:val="00475033"/>
    <w:rsid w:val="004752E8"/>
    <w:rsid w:val="004764DF"/>
    <w:rsid w:val="00476F55"/>
    <w:rsid w:val="00482080"/>
    <w:rsid w:val="00482435"/>
    <w:rsid w:val="00482AD1"/>
    <w:rsid w:val="00483037"/>
    <w:rsid w:val="00483213"/>
    <w:rsid w:val="004832AE"/>
    <w:rsid w:val="00484050"/>
    <w:rsid w:val="00484190"/>
    <w:rsid w:val="00485137"/>
    <w:rsid w:val="00485A6B"/>
    <w:rsid w:val="00487023"/>
    <w:rsid w:val="004870C5"/>
    <w:rsid w:val="00487F78"/>
    <w:rsid w:val="00491B79"/>
    <w:rsid w:val="00493A4F"/>
    <w:rsid w:val="00493CC9"/>
    <w:rsid w:val="004955FB"/>
    <w:rsid w:val="00496507"/>
    <w:rsid w:val="00497180"/>
    <w:rsid w:val="00497301"/>
    <w:rsid w:val="00497586"/>
    <w:rsid w:val="004A001C"/>
    <w:rsid w:val="004A0115"/>
    <w:rsid w:val="004A110B"/>
    <w:rsid w:val="004A11D1"/>
    <w:rsid w:val="004A1433"/>
    <w:rsid w:val="004A15DF"/>
    <w:rsid w:val="004A2325"/>
    <w:rsid w:val="004A23F9"/>
    <w:rsid w:val="004A481B"/>
    <w:rsid w:val="004A4C75"/>
    <w:rsid w:val="004A5EB3"/>
    <w:rsid w:val="004A6229"/>
    <w:rsid w:val="004A647C"/>
    <w:rsid w:val="004A73DD"/>
    <w:rsid w:val="004A7D98"/>
    <w:rsid w:val="004B0B0F"/>
    <w:rsid w:val="004B0B1F"/>
    <w:rsid w:val="004B0C4A"/>
    <w:rsid w:val="004B13E6"/>
    <w:rsid w:val="004B19DD"/>
    <w:rsid w:val="004B1B73"/>
    <w:rsid w:val="004B1F4F"/>
    <w:rsid w:val="004B2ADD"/>
    <w:rsid w:val="004B36A0"/>
    <w:rsid w:val="004B511D"/>
    <w:rsid w:val="004B60D1"/>
    <w:rsid w:val="004B629B"/>
    <w:rsid w:val="004B6F73"/>
    <w:rsid w:val="004B7BC7"/>
    <w:rsid w:val="004B7E88"/>
    <w:rsid w:val="004C03BB"/>
    <w:rsid w:val="004C08A7"/>
    <w:rsid w:val="004C13CF"/>
    <w:rsid w:val="004C19CC"/>
    <w:rsid w:val="004C2FA5"/>
    <w:rsid w:val="004C3F7B"/>
    <w:rsid w:val="004C4A5C"/>
    <w:rsid w:val="004C4FED"/>
    <w:rsid w:val="004C5D29"/>
    <w:rsid w:val="004C6DC8"/>
    <w:rsid w:val="004C74DA"/>
    <w:rsid w:val="004C774B"/>
    <w:rsid w:val="004C784F"/>
    <w:rsid w:val="004C7B4A"/>
    <w:rsid w:val="004D1436"/>
    <w:rsid w:val="004D16E0"/>
    <w:rsid w:val="004D1740"/>
    <w:rsid w:val="004D1755"/>
    <w:rsid w:val="004D2BE9"/>
    <w:rsid w:val="004D31A4"/>
    <w:rsid w:val="004D3833"/>
    <w:rsid w:val="004D3EFC"/>
    <w:rsid w:val="004D4521"/>
    <w:rsid w:val="004D49A4"/>
    <w:rsid w:val="004D58BE"/>
    <w:rsid w:val="004D58D6"/>
    <w:rsid w:val="004D5A6C"/>
    <w:rsid w:val="004D6287"/>
    <w:rsid w:val="004D69C7"/>
    <w:rsid w:val="004D6A89"/>
    <w:rsid w:val="004D6CA0"/>
    <w:rsid w:val="004D76E2"/>
    <w:rsid w:val="004E224D"/>
    <w:rsid w:val="004E2401"/>
    <w:rsid w:val="004E3191"/>
    <w:rsid w:val="004E455E"/>
    <w:rsid w:val="004E5EFE"/>
    <w:rsid w:val="004E63BF"/>
    <w:rsid w:val="004E6880"/>
    <w:rsid w:val="004E7CEC"/>
    <w:rsid w:val="004F0BF0"/>
    <w:rsid w:val="004F161F"/>
    <w:rsid w:val="004F223F"/>
    <w:rsid w:val="004F283E"/>
    <w:rsid w:val="004F3D08"/>
    <w:rsid w:val="004F40E8"/>
    <w:rsid w:val="004F53A7"/>
    <w:rsid w:val="004F588F"/>
    <w:rsid w:val="004F6574"/>
    <w:rsid w:val="004F71BF"/>
    <w:rsid w:val="004F7937"/>
    <w:rsid w:val="004F7E41"/>
    <w:rsid w:val="00500332"/>
    <w:rsid w:val="00500A6E"/>
    <w:rsid w:val="005048BD"/>
    <w:rsid w:val="00505E0D"/>
    <w:rsid w:val="00505E57"/>
    <w:rsid w:val="00506397"/>
    <w:rsid w:val="00506422"/>
    <w:rsid w:val="0050658F"/>
    <w:rsid w:val="00507C64"/>
    <w:rsid w:val="005101D4"/>
    <w:rsid w:val="005105E2"/>
    <w:rsid w:val="005109B7"/>
    <w:rsid w:val="00511FE7"/>
    <w:rsid w:val="005127C5"/>
    <w:rsid w:val="005133D5"/>
    <w:rsid w:val="00513977"/>
    <w:rsid w:val="005149AB"/>
    <w:rsid w:val="00514BE2"/>
    <w:rsid w:val="005162F7"/>
    <w:rsid w:val="0051634E"/>
    <w:rsid w:val="00516AAC"/>
    <w:rsid w:val="00517BCB"/>
    <w:rsid w:val="00517C0E"/>
    <w:rsid w:val="00521ED0"/>
    <w:rsid w:val="005223B5"/>
    <w:rsid w:val="005223C9"/>
    <w:rsid w:val="00523983"/>
    <w:rsid w:val="005245CC"/>
    <w:rsid w:val="00525C0D"/>
    <w:rsid w:val="005262D0"/>
    <w:rsid w:val="00526C57"/>
    <w:rsid w:val="00527C6F"/>
    <w:rsid w:val="00530440"/>
    <w:rsid w:val="00530DDC"/>
    <w:rsid w:val="005313C5"/>
    <w:rsid w:val="00533206"/>
    <w:rsid w:val="00533450"/>
    <w:rsid w:val="005342CD"/>
    <w:rsid w:val="0053570A"/>
    <w:rsid w:val="00535D9A"/>
    <w:rsid w:val="005371B4"/>
    <w:rsid w:val="0053774F"/>
    <w:rsid w:val="00542F18"/>
    <w:rsid w:val="005447FD"/>
    <w:rsid w:val="00544EE3"/>
    <w:rsid w:val="00546806"/>
    <w:rsid w:val="00547E5A"/>
    <w:rsid w:val="005520F6"/>
    <w:rsid w:val="00552697"/>
    <w:rsid w:val="00552723"/>
    <w:rsid w:val="00552AD5"/>
    <w:rsid w:val="00553F80"/>
    <w:rsid w:val="005547F9"/>
    <w:rsid w:val="00555DBD"/>
    <w:rsid w:val="005574F0"/>
    <w:rsid w:val="00557C7D"/>
    <w:rsid w:val="005606AB"/>
    <w:rsid w:val="00560D60"/>
    <w:rsid w:val="00561E14"/>
    <w:rsid w:val="00562246"/>
    <w:rsid w:val="00563220"/>
    <w:rsid w:val="00563B77"/>
    <w:rsid w:val="00565103"/>
    <w:rsid w:val="00565274"/>
    <w:rsid w:val="00565982"/>
    <w:rsid w:val="005667B6"/>
    <w:rsid w:val="00566C7A"/>
    <w:rsid w:val="00567A80"/>
    <w:rsid w:val="0057023B"/>
    <w:rsid w:val="00571AC8"/>
    <w:rsid w:val="00571C61"/>
    <w:rsid w:val="00573163"/>
    <w:rsid w:val="00573178"/>
    <w:rsid w:val="00573DBA"/>
    <w:rsid w:val="005741F3"/>
    <w:rsid w:val="005745D2"/>
    <w:rsid w:val="00575305"/>
    <w:rsid w:val="00575DC2"/>
    <w:rsid w:val="00576439"/>
    <w:rsid w:val="005767C2"/>
    <w:rsid w:val="00576BB6"/>
    <w:rsid w:val="005777DD"/>
    <w:rsid w:val="00577AAB"/>
    <w:rsid w:val="00577DA7"/>
    <w:rsid w:val="00580BCA"/>
    <w:rsid w:val="00581A21"/>
    <w:rsid w:val="00581EA2"/>
    <w:rsid w:val="00583C8E"/>
    <w:rsid w:val="00584D39"/>
    <w:rsid w:val="00585110"/>
    <w:rsid w:val="00585E25"/>
    <w:rsid w:val="00586EB8"/>
    <w:rsid w:val="005877CD"/>
    <w:rsid w:val="00590ECA"/>
    <w:rsid w:val="00591727"/>
    <w:rsid w:val="00592D7D"/>
    <w:rsid w:val="005944FD"/>
    <w:rsid w:val="005961F9"/>
    <w:rsid w:val="0059637A"/>
    <w:rsid w:val="00596464"/>
    <w:rsid w:val="005968FF"/>
    <w:rsid w:val="00596A1F"/>
    <w:rsid w:val="00596AC7"/>
    <w:rsid w:val="005A18D8"/>
    <w:rsid w:val="005A196D"/>
    <w:rsid w:val="005A1DD7"/>
    <w:rsid w:val="005A2A08"/>
    <w:rsid w:val="005A2BC8"/>
    <w:rsid w:val="005A33E2"/>
    <w:rsid w:val="005A33F8"/>
    <w:rsid w:val="005A3458"/>
    <w:rsid w:val="005A3823"/>
    <w:rsid w:val="005A56F5"/>
    <w:rsid w:val="005A5E09"/>
    <w:rsid w:val="005A6FD2"/>
    <w:rsid w:val="005A72FD"/>
    <w:rsid w:val="005B025A"/>
    <w:rsid w:val="005B0F5F"/>
    <w:rsid w:val="005B31ED"/>
    <w:rsid w:val="005B7082"/>
    <w:rsid w:val="005C099B"/>
    <w:rsid w:val="005C29BC"/>
    <w:rsid w:val="005C2D89"/>
    <w:rsid w:val="005C32D2"/>
    <w:rsid w:val="005C346C"/>
    <w:rsid w:val="005C4345"/>
    <w:rsid w:val="005C4A5B"/>
    <w:rsid w:val="005C56F0"/>
    <w:rsid w:val="005C5DEF"/>
    <w:rsid w:val="005C6238"/>
    <w:rsid w:val="005C66B5"/>
    <w:rsid w:val="005C6A6C"/>
    <w:rsid w:val="005C6AD8"/>
    <w:rsid w:val="005C71C0"/>
    <w:rsid w:val="005D0C9C"/>
    <w:rsid w:val="005D1278"/>
    <w:rsid w:val="005D13A9"/>
    <w:rsid w:val="005D15C5"/>
    <w:rsid w:val="005D1E54"/>
    <w:rsid w:val="005D3068"/>
    <w:rsid w:val="005D3997"/>
    <w:rsid w:val="005D3A58"/>
    <w:rsid w:val="005D4EAD"/>
    <w:rsid w:val="005D542B"/>
    <w:rsid w:val="005D5FB8"/>
    <w:rsid w:val="005D7EBA"/>
    <w:rsid w:val="005E0A80"/>
    <w:rsid w:val="005E0CBB"/>
    <w:rsid w:val="005E0F5A"/>
    <w:rsid w:val="005E27BA"/>
    <w:rsid w:val="005E29A0"/>
    <w:rsid w:val="005E2D6A"/>
    <w:rsid w:val="005E4555"/>
    <w:rsid w:val="005E4C3F"/>
    <w:rsid w:val="005E68C4"/>
    <w:rsid w:val="005E6922"/>
    <w:rsid w:val="005E6C9F"/>
    <w:rsid w:val="005E6D59"/>
    <w:rsid w:val="005E6DF9"/>
    <w:rsid w:val="005E714D"/>
    <w:rsid w:val="005E7318"/>
    <w:rsid w:val="005E7804"/>
    <w:rsid w:val="005F098B"/>
    <w:rsid w:val="005F31A6"/>
    <w:rsid w:val="005F4A97"/>
    <w:rsid w:val="005F4E1E"/>
    <w:rsid w:val="005F58BB"/>
    <w:rsid w:val="005F5C7B"/>
    <w:rsid w:val="005F5F79"/>
    <w:rsid w:val="005F67D2"/>
    <w:rsid w:val="005F6AD9"/>
    <w:rsid w:val="005F6CB9"/>
    <w:rsid w:val="0060178E"/>
    <w:rsid w:val="00602592"/>
    <w:rsid w:val="00602EBD"/>
    <w:rsid w:val="0060336B"/>
    <w:rsid w:val="006036F5"/>
    <w:rsid w:val="00604050"/>
    <w:rsid w:val="00604DD4"/>
    <w:rsid w:val="00604E0E"/>
    <w:rsid w:val="00604EA8"/>
    <w:rsid w:val="00605380"/>
    <w:rsid w:val="0060629E"/>
    <w:rsid w:val="0060674A"/>
    <w:rsid w:val="00607DF1"/>
    <w:rsid w:val="00611411"/>
    <w:rsid w:val="00611BF9"/>
    <w:rsid w:val="006125B3"/>
    <w:rsid w:val="006127C0"/>
    <w:rsid w:val="00612A82"/>
    <w:rsid w:val="006132BB"/>
    <w:rsid w:val="006134F9"/>
    <w:rsid w:val="0061383A"/>
    <w:rsid w:val="00613D09"/>
    <w:rsid w:val="00614549"/>
    <w:rsid w:val="006152B9"/>
    <w:rsid w:val="006152FB"/>
    <w:rsid w:val="0061688A"/>
    <w:rsid w:val="00616B0F"/>
    <w:rsid w:val="006171B8"/>
    <w:rsid w:val="00617287"/>
    <w:rsid w:val="0062197F"/>
    <w:rsid w:val="006223C4"/>
    <w:rsid w:val="00623188"/>
    <w:rsid w:val="00623201"/>
    <w:rsid w:val="00623C3E"/>
    <w:rsid w:val="006240C3"/>
    <w:rsid w:val="00624A7B"/>
    <w:rsid w:val="0062511C"/>
    <w:rsid w:val="00625808"/>
    <w:rsid w:val="006300F5"/>
    <w:rsid w:val="00630133"/>
    <w:rsid w:val="00630186"/>
    <w:rsid w:val="006305F2"/>
    <w:rsid w:val="0063064D"/>
    <w:rsid w:val="00630BD8"/>
    <w:rsid w:val="00630DF5"/>
    <w:rsid w:val="0063295B"/>
    <w:rsid w:val="0063384F"/>
    <w:rsid w:val="00633926"/>
    <w:rsid w:val="00633D7B"/>
    <w:rsid w:val="006350AF"/>
    <w:rsid w:val="00640BB4"/>
    <w:rsid w:val="00640D05"/>
    <w:rsid w:val="00642A17"/>
    <w:rsid w:val="006431B0"/>
    <w:rsid w:val="00643348"/>
    <w:rsid w:val="00643733"/>
    <w:rsid w:val="00643768"/>
    <w:rsid w:val="00643985"/>
    <w:rsid w:val="00643D98"/>
    <w:rsid w:val="00645AB0"/>
    <w:rsid w:val="00645D07"/>
    <w:rsid w:val="00650347"/>
    <w:rsid w:val="006507A8"/>
    <w:rsid w:val="00650C61"/>
    <w:rsid w:val="00651059"/>
    <w:rsid w:val="00651553"/>
    <w:rsid w:val="006527A1"/>
    <w:rsid w:val="0065397E"/>
    <w:rsid w:val="006544CF"/>
    <w:rsid w:val="00654AF1"/>
    <w:rsid w:val="00655A2B"/>
    <w:rsid w:val="00655AF9"/>
    <w:rsid w:val="00655C5E"/>
    <w:rsid w:val="00655DC2"/>
    <w:rsid w:val="00656824"/>
    <w:rsid w:val="00656A52"/>
    <w:rsid w:val="00656E46"/>
    <w:rsid w:val="00660026"/>
    <w:rsid w:val="0066079D"/>
    <w:rsid w:val="00660992"/>
    <w:rsid w:val="00660B8A"/>
    <w:rsid w:val="00661B19"/>
    <w:rsid w:val="006632C2"/>
    <w:rsid w:val="00664068"/>
    <w:rsid w:val="00664819"/>
    <w:rsid w:val="0066525F"/>
    <w:rsid w:val="00665539"/>
    <w:rsid w:val="00666955"/>
    <w:rsid w:val="00666D61"/>
    <w:rsid w:val="0066762F"/>
    <w:rsid w:val="0067048C"/>
    <w:rsid w:val="00672952"/>
    <w:rsid w:val="00674135"/>
    <w:rsid w:val="00676480"/>
    <w:rsid w:val="0067661F"/>
    <w:rsid w:val="00677179"/>
    <w:rsid w:val="0067774C"/>
    <w:rsid w:val="00677AAD"/>
    <w:rsid w:val="00680257"/>
    <w:rsid w:val="00680746"/>
    <w:rsid w:val="006811D5"/>
    <w:rsid w:val="0068213B"/>
    <w:rsid w:val="00682964"/>
    <w:rsid w:val="00683CDA"/>
    <w:rsid w:val="00686241"/>
    <w:rsid w:val="00686EC1"/>
    <w:rsid w:val="00687A0E"/>
    <w:rsid w:val="00687D4A"/>
    <w:rsid w:val="00687F66"/>
    <w:rsid w:val="0069075F"/>
    <w:rsid w:val="0069152B"/>
    <w:rsid w:val="00691581"/>
    <w:rsid w:val="0069196C"/>
    <w:rsid w:val="00691AA5"/>
    <w:rsid w:val="00691E5E"/>
    <w:rsid w:val="00692685"/>
    <w:rsid w:val="006937AB"/>
    <w:rsid w:val="00694C59"/>
    <w:rsid w:val="00694F16"/>
    <w:rsid w:val="00695644"/>
    <w:rsid w:val="00695733"/>
    <w:rsid w:val="006964FD"/>
    <w:rsid w:val="006A0A85"/>
    <w:rsid w:val="006A19F8"/>
    <w:rsid w:val="006A60C4"/>
    <w:rsid w:val="006A71BF"/>
    <w:rsid w:val="006A7757"/>
    <w:rsid w:val="006A7F85"/>
    <w:rsid w:val="006B034B"/>
    <w:rsid w:val="006B12E8"/>
    <w:rsid w:val="006B21DD"/>
    <w:rsid w:val="006B2362"/>
    <w:rsid w:val="006B24B7"/>
    <w:rsid w:val="006B2610"/>
    <w:rsid w:val="006B295F"/>
    <w:rsid w:val="006B35B7"/>
    <w:rsid w:val="006B3A3B"/>
    <w:rsid w:val="006B4475"/>
    <w:rsid w:val="006B558E"/>
    <w:rsid w:val="006B6983"/>
    <w:rsid w:val="006C1438"/>
    <w:rsid w:val="006C19ED"/>
    <w:rsid w:val="006C20E6"/>
    <w:rsid w:val="006C21E4"/>
    <w:rsid w:val="006C289A"/>
    <w:rsid w:val="006C34D8"/>
    <w:rsid w:val="006C3A8B"/>
    <w:rsid w:val="006C3B12"/>
    <w:rsid w:val="006C4272"/>
    <w:rsid w:val="006C4850"/>
    <w:rsid w:val="006C49CC"/>
    <w:rsid w:val="006C4BF6"/>
    <w:rsid w:val="006C4DDE"/>
    <w:rsid w:val="006C5143"/>
    <w:rsid w:val="006C5A1C"/>
    <w:rsid w:val="006C67C3"/>
    <w:rsid w:val="006C7AEA"/>
    <w:rsid w:val="006D043E"/>
    <w:rsid w:val="006D1C14"/>
    <w:rsid w:val="006D2718"/>
    <w:rsid w:val="006D3BEC"/>
    <w:rsid w:val="006D4195"/>
    <w:rsid w:val="006D54F9"/>
    <w:rsid w:val="006D58D3"/>
    <w:rsid w:val="006D5ADB"/>
    <w:rsid w:val="006D5AE3"/>
    <w:rsid w:val="006D6855"/>
    <w:rsid w:val="006D6FEE"/>
    <w:rsid w:val="006D7BA1"/>
    <w:rsid w:val="006D7FD2"/>
    <w:rsid w:val="006E05F2"/>
    <w:rsid w:val="006E06C4"/>
    <w:rsid w:val="006E097A"/>
    <w:rsid w:val="006E1393"/>
    <w:rsid w:val="006E1E8E"/>
    <w:rsid w:val="006E27EE"/>
    <w:rsid w:val="006E3CDC"/>
    <w:rsid w:val="006E3D49"/>
    <w:rsid w:val="006E4471"/>
    <w:rsid w:val="006E4DC3"/>
    <w:rsid w:val="006E4EAC"/>
    <w:rsid w:val="006E5084"/>
    <w:rsid w:val="006E660E"/>
    <w:rsid w:val="006E671A"/>
    <w:rsid w:val="006E6879"/>
    <w:rsid w:val="006E6A06"/>
    <w:rsid w:val="006F0E99"/>
    <w:rsid w:val="006F14FF"/>
    <w:rsid w:val="006F2228"/>
    <w:rsid w:val="006F2E8E"/>
    <w:rsid w:val="006F313E"/>
    <w:rsid w:val="006F33C8"/>
    <w:rsid w:val="006F3DC7"/>
    <w:rsid w:val="006F4865"/>
    <w:rsid w:val="006F4AF7"/>
    <w:rsid w:val="006F5A04"/>
    <w:rsid w:val="006F5AF5"/>
    <w:rsid w:val="006F5B7A"/>
    <w:rsid w:val="006F7526"/>
    <w:rsid w:val="006F7A1D"/>
    <w:rsid w:val="0070092A"/>
    <w:rsid w:val="00700A07"/>
    <w:rsid w:val="00701F16"/>
    <w:rsid w:val="00702156"/>
    <w:rsid w:val="007025EF"/>
    <w:rsid w:val="00702AF5"/>
    <w:rsid w:val="00702D13"/>
    <w:rsid w:val="00702D68"/>
    <w:rsid w:val="0070401D"/>
    <w:rsid w:val="00705D7C"/>
    <w:rsid w:val="007061A0"/>
    <w:rsid w:val="00706CE4"/>
    <w:rsid w:val="007070E8"/>
    <w:rsid w:val="007075E0"/>
    <w:rsid w:val="00711150"/>
    <w:rsid w:val="00711289"/>
    <w:rsid w:val="007115C3"/>
    <w:rsid w:val="007117E9"/>
    <w:rsid w:val="00711FF9"/>
    <w:rsid w:val="0071217D"/>
    <w:rsid w:val="00712B6B"/>
    <w:rsid w:val="00712CA4"/>
    <w:rsid w:val="00712F44"/>
    <w:rsid w:val="00715E61"/>
    <w:rsid w:val="00717502"/>
    <w:rsid w:val="007202E9"/>
    <w:rsid w:val="00720FF2"/>
    <w:rsid w:val="00721714"/>
    <w:rsid w:val="00721780"/>
    <w:rsid w:val="00721BE3"/>
    <w:rsid w:val="007221C4"/>
    <w:rsid w:val="00723CDF"/>
    <w:rsid w:val="007247C9"/>
    <w:rsid w:val="00726AE2"/>
    <w:rsid w:val="00726CF1"/>
    <w:rsid w:val="00730A78"/>
    <w:rsid w:val="00731330"/>
    <w:rsid w:val="007321B5"/>
    <w:rsid w:val="0073251B"/>
    <w:rsid w:val="00732876"/>
    <w:rsid w:val="00733DE2"/>
    <w:rsid w:val="00734701"/>
    <w:rsid w:val="007353CA"/>
    <w:rsid w:val="0073564C"/>
    <w:rsid w:val="0073625E"/>
    <w:rsid w:val="00736C5C"/>
    <w:rsid w:val="00740215"/>
    <w:rsid w:val="00741181"/>
    <w:rsid w:val="0074292D"/>
    <w:rsid w:val="00742FDE"/>
    <w:rsid w:val="0074414B"/>
    <w:rsid w:val="00744925"/>
    <w:rsid w:val="00745B61"/>
    <w:rsid w:val="00745F7C"/>
    <w:rsid w:val="00746829"/>
    <w:rsid w:val="00746FC8"/>
    <w:rsid w:val="00747248"/>
    <w:rsid w:val="007475F4"/>
    <w:rsid w:val="00750933"/>
    <w:rsid w:val="00750FCF"/>
    <w:rsid w:val="007518CD"/>
    <w:rsid w:val="007519CF"/>
    <w:rsid w:val="00753CCE"/>
    <w:rsid w:val="00755486"/>
    <w:rsid w:val="00756342"/>
    <w:rsid w:val="007563EE"/>
    <w:rsid w:val="007569FD"/>
    <w:rsid w:val="00756BDC"/>
    <w:rsid w:val="00756DBD"/>
    <w:rsid w:val="00757475"/>
    <w:rsid w:val="0075777D"/>
    <w:rsid w:val="0076013C"/>
    <w:rsid w:val="007613B4"/>
    <w:rsid w:val="00762529"/>
    <w:rsid w:val="007625DD"/>
    <w:rsid w:val="00762D23"/>
    <w:rsid w:val="00763136"/>
    <w:rsid w:val="007632C5"/>
    <w:rsid w:val="00763FFC"/>
    <w:rsid w:val="00764512"/>
    <w:rsid w:val="00764541"/>
    <w:rsid w:val="00764AA8"/>
    <w:rsid w:val="00764DD1"/>
    <w:rsid w:val="0076791F"/>
    <w:rsid w:val="007705F1"/>
    <w:rsid w:val="00771477"/>
    <w:rsid w:val="0077158D"/>
    <w:rsid w:val="007716E0"/>
    <w:rsid w:val="00772275"/>
    <w:rsid w:val="00772A92"/>
    <w:rsid w:val="007733F0"/>
    <w:rsid w:val="00773D1D"/>
    <w:rsid w:val="00775E57"/>
    <w:rsid w:val="007764B0"/>
    <w:rsid w:val="007768B4"/>
    <w:rsid w:val="00777C45"/>
    <w:rsid w:val="00780897"/>
    <w:rsid w:val="00780906"/>
    <w:rsid w:val="0078120C"/>
    <w:rsid w:val="00781530"/>
    <w:rsid w:val="00783525"/>
    <w:rsid w:val="007854E3"/>
    <w:rsid w:val="00786B21"/>
    <w:rsid w:val="007871D9"/>
    <w:rsid w:val="00791939"/>
    <w:rsid w:val="0079210C"/>
    <w:rsid w:val="00792F0B"/>
    <w:rsid w:val="007934EC"/>
    <w:rsid w:val="00793D62"/>
    <w:rsid w:val="00796823"/>
    <w:rsid w:val="00796B85"/>
    <w:rsid w:val="007971B6"/>
    <w:rsid w:val="00797469"/>
    <w:rsid w:val="007A04A6"/>
    <w:rsid w:val="007A0961"/>
    <w:rsid w:val="007A0A7F"/>
    <w:rsid w:val="007A10C9"/>
    <w:rsid w:val="007A20CA"/>
    <w:rsid w:val="007A2195"/>
    <w:rsid w:val="007A2302"/>
    <w:rsid w:val="007A3092"/>
    <w:rsid w:val="007A3B40"/>
    <w:rsid w:val="007A5589"/>
    <w:rsid w:val="007A669A"/>
    <w:rsid w:val="007A7B67"/>
    <w:rsid w:val="007B0688"/>
    <w:rsid w:val="007B0C62"/>
    <w:rsid w:val="007B17BD"/>
    <w:rsid w:val="007B18A9"/>
    <w:rsid w:val="007B18BB"/>
    <w:rsid w:val="007B1D03"/>
    <w:rsid w:val="007B3319"/>
    <w:rsid w:val="007B489D"/>
    <w:rsid w:val="007B5309"/>
    <w:rsid w:val="007B5B7A"/>
    <w:rsid w:val="007B6160"/>
    <w:rsid w:val="007B6945"/>
    <w:rsid w:val="007B728B"/>
    <w:rsid w:val="007C018A"/>
    <w:rsid w:val="007C06CB"/>
    <w:rsid w:val="007C0F16"/>
    <w:rsid w:val="007C257C"/>
    <w:rsid w:val="007C2878"/>
    <w:rsid w:val="007C2ADB"/>
    <w:rsid w:val="007C35B6"/>
    <w:rsid w:val="007C509D"/>
    <w:rsid w:val="007C53FC"/>
    <w:rsid w:val="007C76F8"/>
    <w:rsid w:val="007C7BCE"/>
    <w:rsid w:val="007D0320"/>
    <w:rsid w:val="007D0CC3"/>
    <w:rsid w:val="007D13FA"/>
    <w:rsid w:val="007D1886"/>
    <w:rsid w:val="007D27B7"/>
    <w:rsid w:val="007D29FC"/>
    <w:rsid w:val="007D3EA0"/>
    <w:rsid w:val="007D430D"/>
    <w:rsid w:val="007D444F"/>
    <w:rsid w:val="007D6232"/>
    <w:rsid w:val="007D63EB"/>
    <w:rsid w:val="007D6484"/>
    <w:rsid w:val="007D6E4F"/>
    <w:rsid w:val="007D7887"/>
    <w:rsid w:val="007D7C62"/>
    <w:rsid w:val="007D7CF9"/>
    <w:rsid w:val="007E11C0"/>
    <w:rsid w:val="007E1F92"/>
    <w:rsid w:val="007E2315"/>
    <w:rsid w:val="007E4897"/>
    <w:rsid w:val="007E4AF1"/>
    <w:rsid w:val="007E5EF7"/>
    <w:rsid w:val="007E7145"/>
    <w:rsid w:val="007E7427"/>
    <w:rsid w:val="007E7CDF"/>
    <w:rsid w:val="007E7F87"/>
    <w:rsid w:val="007F0106"/>
    <w:rsid w:val="007F0A1B"/>
    <w:rsid w:val="007F21F3"/>
    <w:rsid w:val="007F2610"/>
    <w:rsid w:val="007F2B9E"/>
    <w:rsid w:val="007F3C65"/>
    <w:rsid w:val="007F48FE"/>
    <w:rsid w:val="007F596A"/>
    <w:rsid w:val="007F5E4F"/>
    <w:rsid w:val="007F7842"/>
    <w:rsid w:val="008007CA"/>
    <w:rsid w:val="00800E20"/>
    <w:rsid w:val="008036C4"/>
    <w:rsid w:val="00804270"/>
    <w:rsid w:val="00804A6F"/>
    <w:rsid w:val="00805A3B"/>
    <w:rsid w:val="00805D43"/>
    <w:rsid w:val="00805EDD"/>
    <w:rsid w:val="00805FA9"/>
    <w:rsid w:val="00806762"/>
    <w:rsid w:val="00806D7B"/>
    <w:rsid w:val="008074D0"/>
    <w:rsid w:val="00807A6D"/>
    <w:rsid w:val="00810506"/>
    <w:rsid w:val="008106B1"/>
    <w:rsid w:val="00810835"/>
    <w:rsid w:val="00810EA7"/>
    <w:rsid w:val="00811D7A"/>
    <w:rsid w:val="00812995"/>
    <w:rsid w:val="00812C20"/>
    <w:rsid w:val="00813002"/>
    <w:rsid w:val="00813E31"/>
    <w:rsid w:val="00814897"/>
    <w:rsid w:val="00815046"/>
    <w:rsid w:val="00815894"/>
    <w:rsid w:val="00816716"/>
    <w:rsid w:val="00817517"/>
    <w:rsid w:val="00820400"/>
    <w:rsid w:val="008208FE"/>
    <w:rsid w:val="00820C0D"/>
    <w:rsid w:val="008213AD"/>
    <w:rsid w:val="00822926"/>
    <w:rsid w:val="0082384B"/>
    <w:rsid w:val="00823E30"/>
    <w:rsid w:val="0082441C"/>
    <w:rsid w:val="00824BC4"/>
    <w:rsid w:val="00825576"/>
    <w:rsid w:val="00826435"/>
    <w:rsid w:val="00826E71"/>
    <w:rsid w:val="0082727C"/>
    <w:rsid w:val="008274F2"/>
    <w:rsid w:val="008300B2"/>
    <w:rsid w:val="00830E7B"/>
    <w:rsid w:val="00831587"/>
    <w:rsid w:val="008318D8"/>
    <w:rsid w:val="00831C28"/>
    <w:rsid w:val="00831D26"/>
    <w:rsid w:val="00833B30"/>
    <w:rsid w:val="00834B9D"/>
    <w:rsid w:val="00834C30"/>
    <w:rsid w:val="008354F1"/>
    <w:rsid w:val="0083583F"/>
    <w:rsid w:val="00835B4B"/>
    <w:rsid w:val="00836A99"/>
    <w:rsid w:val="00837784"/>
    <w:rsid w:val="00840199"/>
    <w:rsid w:val="008408E7"/>
    <w:rsid w:val="00840E59"/>
    <w:rsid w:val="00840FF3"/>
    <w:rsid w:val="0084100F"/>
    <w:rsid w:val="008416F0"/>
    <w:rsid w:val="00842F6F"/>
    <w:rsid w:val="0084330B"/>
    <w:rsid w:val="0084447C"/>
    <w:rsid w:val="00845764"/>
    <w:rsid w:val="00845B94"/>
    <w:rsid w:val="0084628F"/>
    <w:rsid w:val="00847074"/>
    <w:rsid w:val="00847E48"/>
    <w:rsid w:val="00850369"/>
    <w:rsid w:val="00850389"/>
    <w:rsid w:val="00850553"/>
    <w:rsid w:val="00850736"/>
    <w:rsid w:val="00850986"/>
    <w:rsid w:val="008534DF"/>
    <w:rsid w:val="008538A0"/>
    <w:rsid w:val="00854AFC"/>
    <w:rsid w:val="0085526A"/>
    <w:rsid w:val="008555D7"/>
    <w:rsid w:val="008559A6"/>
    <w:rsid w:val="00855E1C"/>
    <w:rsid w:val="008564DA"/>
    <w:rsid w:val="00856E23"/>
    <w:rsid w:val="00856EC5"/>
    <w:rsid w:val="00857A27"/>
    <w:rsid w:val="00860D57"/>
    <w:rsid w:val="0086127F"/>
    <w:rsid w:val="00861C16"/>
    <w:rsid w:val="0086207D"/>
    <w:rsid w:val="00862898"/>
    <w:rsid w:val="00862CF6"/>
    <w:rsid w:val="00863D8F"/>
    <w:rsid w:val="0086416E"/>
    <w:rsid w:val="00864A7C"/>
    <w:rsid w:val="00865E7F"/>
    <w:rsid w:val="00866519"/>
    <w:rsid w:val="008667FA"/>
    <w:rsid w:val="008670B7"/>
    <w:rsid w:val="008675D5"/>
    <w:rsid w:val="008701C9"/>
    <w:rsid w:val="00870ACA"/>
    <w:rsid w:val="00870B4A"/>
    <w:rsid w:val="00871779"/>
    <w:rsid w:val="0087198C"/>
    <w:rsid w:val="008719CB"/>
    <w:rsid w:val="00871F00"/>
    <w:rsid w:val="00871FB7"/>
    <w:rsid w:val="00872777"/>
    <w:rsid w:val="00874B19"/>
    <w:rsid w:val="00875670"/>
    <w:rsid w:val="00875CBF"/>
    <w:rsid w:val="0087607C"/>
    <w:rsid w:val="008766D0"/>
    <w:rsid w:val="00876AB8"/>
    <w:rsid w:val="00876EE5"/>
    <w:rsid w:val="00881EAB"/>
    <w:rsid w:val="00881F55"/>
    <w:rsid w:val="008824E3"/>
    <w:rsid w:val="008829C8"/>
    <w:rsid w:val="00883593"/>
    <w:rsid w:val="00884B48"/>
    <w:rsid w:val="00886F99"/>
    <w:rsid w:val="00887531"/>
    <w:rsid w:val="008875A0"/>
    <w:rsid w:val="0089029D"/>
    <w:rsid w:val="008913C6"/>
    <w:rsid w:val="00891B32"/>
    <w:rsid w:val="00891BB6"/>
    <w:rsid w:val="00891E4E"/>
    <w:rsid w:val="00892249"/>
    <w:rsid w:val="00892667"/>
    <w:rsid w:val="0089276A"/>
    <w:rsid w:val="00892E18"/>
    <w:rsid w:val="008931F0"/>
    <w:rsid w:val="00894050"/>
    <w:rsid w:val="008947D5"/>
    <w:rsid w:val="008960AE"/>
    <w:rsid w:val="00897211"/>
    <w:rsid w:val="008A0C74"/>
    <w:rsid w:val="008A3263"/>
    <w:rsid w:val="008A4716"/>
    <w:rsid w:val="008A4728"/>
    <w:rsid w:val="008A7361"/>
    <w:rsid w:val="008A75F5"/>
    <w:rsid w:val="008A7AE5"/>
    <w:rsid w:val="008A7AFC"/>
    <w:rsid w:val="008B0A77"/>
    <w:rsid w:val="008B0DFC"/>
    <w:rsid w:val="008B0E70"/>
    <w:rsid w:val="008B0EF8"/>
    <w:rsid w:val="008B423E"/>
    <w:rsid w:val="008B47CA"/>
    <w:rsid w:val="008B4AB7"/>
    <w:rsid w:val="008B4F61"/>
    <w:rsid w:val="008B53A0"/>
    <w:rsid w:val="008B5BA0"/>
    <w:rsid w:val="008B6ED8"/>
    <w:rsid w:val="008B75CE"/>
    <w:rsid w:val="008B76A0"/>
    <w:rsid w:val="008B7DF7"/>
    <w:rsid w:val="008C0176"/>
    <w:rsid w:val="008C06B2"/>
    <w:rsid w:val="008C0EFB"/>
    <w:rsid w:val="008C22F0"/>
    <w:rsid w:val="008C2737"/>
    <w:rsid w:val="008C46F2"/>
    <w:rsid w:val="008C4709"/>
    <w:rsid w:val="008C5283"/>
    <w:rsid w:val="008C52BF"/>
    <w:rsid w:val="008C789B"/>
    <w:rsid w:val="008C7B67"/>
    <w:rsid w:val="008D0F6B"/>
    <w:rsid w:val="008D1392"/>
    <w:rsid w:val="008D2222"/>
    <w:rsid w:val="008D2EDA"/>
    <w:rsid w:val="008D3067"/>
    <w:rsid w:val="008D3089"/>
    <w:rsid w:val="008D4122"/>
    <w:rsid w:val="008D6B2F"/>
    <w:rsid w:val="008D7097"/>
    <w:rsid w:val="008D7C38"/>
    <w:rsid w:val="008E0959"/>
    <w:rsid w:val="008E0BE8"/>
    <w:rsid w:val="008E0CC1"/>
    <w:rsid w:val="008E26CF"/>
    <w:rsid w:val="008E2DA7"/>
    <w:rsid w:val="008E3687"/>
    <w:rsid w:val="008E4A03"/>
    <w:rsid w:val="008E4E99"/>
    <w:rsid w:val="008E4ECE"/>
    <w:rsid w:val="008E5D3B"/>
    <w:rsid w:val="008E6EC0"/>
    <w:rsid w:val="008E7F2E"/>
    <w:rsid w:val="008F0550"/>
    <w:rsid w:val="008F0593"/>
    <w:rsid w:val="008F1943"/>
    <w:rsid w:val="008F1B0E"/>
    <w:rsid w:val="008F1BB9"/>
    <w:rsid w:val="008F30A1"/>
    <w:rsid w:val="008F3191"/>
    <w:rsid w:val="008F48DC"/>
    <w:rsid w:val="008F4DC8"/>
    <w:rsid w:val="008F58BA"/>
    <w:rsid w:val="008F59B8"/>
    <w:rsid w:val="008F5D02"/>
    <w:rsid w:val="008F7838"/>
    <w:rsid w:val="008F7FA8"/>
    <w:rsid w:val="00900904"/>
    <w:rsid w:val="00902880"/>
    <w:rsid w:val="00903B85"/>
    <w:rsid w:val="00903BB6"/>
    <w:rsid w:val="00903C00"/>
    <w:rsid w:val="0090400B"/>
    <w:rsid w:val="009049BC"/>
    <w:rsid w:val="00905ED6"/>
    <w:rsid w:val="00910452"/>
    <w:rsid w:val="0091091F"/>
    <w:rsid w:val="00910B67"/>
    <w:rsid w:val="00912115"/>
    <w:rsid w:val="009139DF"/>
    <w:rsid w:val="00913C70"/>
    <w:rsid w:val="00914115"/>
    <w:rsid w:val="0091465A"/>
    <w:rsid w:val="009150FE"/>
    <w:rsid w:val="00916801"/>
    <w:rsid w:val="0091728F"/>
    <w:rsid w:val="009172E2"/>
    <w:rsid w:val="00917DBF"/>
    <w:rsid w:val="00917ECB"/>
    <w:rsid w:val="00921F82"/>
    <w:rsid w:val="00923C15"/>
    <w:rsid w:val="00923EE5"/>
    <w:rsid w:val="00925581"/>
    <w:rsid w:val="0092591E"/>
    <w:rsid w:val="00926A6E"/>
    <w:rsid w:val="00930F40"/>
    <w:rsid w:val="00930FC9"/>
    <w:rsid w:val="009313B4"/>
    <w:rsid w:val="00932EAB"/>
    <w:rsid w:val="00933219"/>
    <w:rsid w:val="00933B6A"/>
    <w:rsid w:val="00935D01"/>
    <w:rsid w:val="0093753E"/>
    <w:rsid w:val="00940665"/>
    <w:rsid w:val="00941038"/>
    <w:rsid w:val="00941C39"/>
    <w:rsid w:val="009423CE"/>
    <w:rsid w:val="009425B2"/>
    <w:rsid w:val="00942816"/>
    <w:rsid w:val="00944D02"/>
    <w:rsid w:val="00946427"/>
    <w:rsid w:val="009469D7"/>
    <w:rsid w:val="00951022"/>
    <w:rsid w:val="00951A55"/>
    <w:rsid w:val="009528BA"/>
    <w:rsid w:val="00952BD2"/>
    <w:rsid w:val="00953551"/>
    <w:rsid w:val="00953CAE"/>
    <w:rsid w:val="00954DC9"/>
    <w:rsid w:val="00954E2F"/>
    <w:rsid w:val="00956828"/>
    <w:rsid w:val="00956A91"/>
    <w:rsid w:val="00957018"/>
    <w:rsid w:val="00960FC9"/>
    <w:rsid w:val="0096180F"/>
    <w:rsid w:val="00964249"/>
    <w:rsid w:val="00965012"/>
    <w:rsid w:val="00966077"/>
    <w:rsid w:val="00966542"/>
    <w:rsid w:val="009673CE"/>
    <w:rsid w:val="00971D6B"/>
    <w:rsid w:val="0097435F"/>
    <w:rsid w:val="00974D8E"/>
    <w:rsid w:val="00975458"/>
    <w:rsid w:val="00975722"/>
    <w:rsid w:val="00976CC3"/>
    <w:rsid w:val="00976F1D"/>
    <w:rsid w:val="00976F70"/>
    <w:rsid w:val="009775FA"/>
    <w:rsid w:val="00977DBB"/>
    <w:rsid w:val="00980024"/>
    <w:rsid w:val="0098153F"/>
    <w:rsid w:val="009829EB"/>
    <w:rsid w:val="00983584"/>
    <w:rsid w:val="009839E5"/>
    <w:rsid w:val="0098400E"/>
    <w:rsid w:val="0098412E"/>
    <w:rsid w:val="009843D6"/>
    <w:rsid w:val="00985501"/>
    <w:rsid w:val="00985606"/>
    <w:rsid w:val="00987413"/>
    <w:rsid w:val="00987E14"/>
    <w:rsid w:val="009904CD"/>
    <w:rsid w:val="00990D8F"/>
    <w:rsid w:val="00991369"/>
    <w:rsid w:val="0099203A"/>
    <w:rsid w:val="009921F8"/>
    <w:rsid w:val="00992F73"/>
    <w:rsid w:val="00993B45"/>
    <w:rsid w:val="00995258"/>
    <w:rsid w:val="00995E33"/>
    <w:rsid w:val="0099668A"/>
    <w:rsid w:val="00996C7F"/>
    <w:rsid w:val="00996D9C"/>
    <w:rsid w:val="009973BC"/>
    <w:rsid w:val="0099740E"/>
    <w:rsid w:val="00997C3D"/>
    <w:rsid w:val="00997CE5"/>
    <w:rsid w:val="009A0127"/>
    <w:rsid w:val="009A115B"/>
    <w:rsid w:val="009A1BA4"/>
    <w:rsid w:val="009A1F96"/>
    <w:rsid w:val="009A2C1F"/>
    <w:rsid w:val="009A3426"/>
    <w:rsid w:val="009A35EE"/>
    <w:rsid w:val="009A4E96"/>
    <w:rsid w:val="009A4FB5"/>
    <w:rsid w:val="009A6948"/>
    <w:rsid w:val="009A7B3A"/>
    <w:rsid w:val="009B0AB3"/>
    <w:rsid w:val="009B0D95"/>
    <w:rsid w:val="009B25A4"/>
    <w:rsid w:val="009B2B4F"/>
    <w:rsid w:val="009B3515"/>
    <w:rsid w:val="009B3DEC"/>
    <w:rsid w:val="009B4310"/>
    <w:rsid w:val="009B47B0"/>
    <w:rsid w:val="009B48C1"/>
    <w:rsid w:val="009B5042"/>
    <w:rsid w:val="009B6DA7"/>
    <w:rsid w:val="009C0159"/>
    <w:rsid w:val="009C0271"/>
    <w:rsid w:val="009C033A"/>
    <w:rsid w:val="009C0AC9"/>
    <w:rsid w:val="009C1829"/>
    <w:rsid w:val="009C1DEC"/>
    <w:rsid w:val="009C419C"/>
    <w:rsid w:val="009C51CF"/>
    <w:rsid w:val="009C5CE1"/>
    <w:rsid w:val="009C6B60"/>
    <w:rsid w:val="009C6CB9"/>
    <w:rsid w:val="009C7001"/>
    <w:rsid w:val="009C737D"/>
    <w:rsid w:val="009C7FBC"/>
    <w:rsid w:val="009D05A5"/>
    <w:rsid w:val="009D096C"/>
    <w:rsid w:val="009D13F3"/>
    <w:rsid w:val="009D18D9"/>
    <w:rsid w:val="009D1B6B"/>
    <w:rsid w:val="009D1EB7"/>
    <w:rsid w:val="009D25F1"/>
    <w:rsid w:val="009D2CD5"/>
    <w:rsid w:val="009D2F2D"/>
    <w:rsid w:val="009D30D8"/>
    <w:rsid w:val="009D37B4"/>
    <w:rsid w:val="009D4210"/>
    <w:rsid w:val="009D66A4"/>
    <w:rsid w:val="009D6A99"/>
    <w:rsid w:val="009D7442"/>
    <w:rsid w:val="009D7446"/>
    <w:rsid w:val="009D7A6F"/>
    <w:rsid w:val="009D7DFA"/>
    <w:rsid w:val="009D7EDC"/>
    <w:rsid w:val="009E0D0C"/>
    <w:rsid w:val="009E1A95"/>
    <w:rsid w:val="009E1F99"/>
    <w:rsid w:val="009E3013"/>
    <w:rsid w:val="009E40DD"/>
    <w:rsid w:val="009E4B5B"/>
    <w:rsid w:val="009E4B88"/>
    <w:rsid w:val="009E5573"/>
    <w:rsid w:val="009E5EF0"/>
    <w:rsid w:val="009E670C"/>
    <w:rsid w:val="009E6965"/>
    <w:rsid w:val="009E6D9F"/>
    <w:rsid w:val="009F039E"/>
    <w:rsid w:val="009F204C"/>
    <w:rsid w:val="009F237B"/>
    <w:rsid w:val="009F3DAC"/>
    <w:rsid w:val="009F4443"/>
    <w:rsid w:val="009F464F"/>
    <w:rsid w:val="009F542A"/>
    <w:rsid w:val="009F54AD"/>
    <w:rsid w:val="009F672C"/>
    <w:rsid w:val="009F67C5"/>
    <w:rsid w:val="009F69E5"/>
    <w:rsid w:val="009F6C97"/>
    <w:rsid w:val="009F6E40"/>
    <w:rsid w:val="009F73EC"/>
    <w:rsid w:val="009F7921"/>
    <w:rsid w:val="009F7C5D"/>
    <w:rsid w:val="009F7E0B"/>
    <w:rsid w:val="00A00CAC"/>
    <w:rsid w:val="00A01984"/>
    <w:rsid w:val="00A01A6B"/>
    <w:rsid w:val="00A01FDF"/>
    <w:rsid w:val="00A020E3"/>
    <w:rsid w:val="00A02CB2"/>
    <w:rsid w:val="00A0419C"/>
    <w:rsid w:val="00A043F9"/>
    <w:rsid w:val="00A06024"/>
    <w:rsid w:val="00A06C34"/>
    <w:rsid w:val="00A073A3"/>
    <w:rsid w:val="00A0755A"/>
    <w:rsid w:val="00A07639"/>
    <w:rsid w:val="00A07C85"/>
    <w:rsid w:val="00A11088"/>
    <w:rsid w:val="00A11359"/>
    <w:rsid w:val="00A113C3"/>
    <w:rsid w:val="00A11715"/>
    <w:rsid w:val="00A11794"/>
    <w:rsid w:val="00A12610"/>
    <w:rsid w:val="00A12901"/>
    <w:rsid w:val="00A13385"/>
    <w:rsid w:val="00A15496"/>
    <w:rsid w:val="00A162C0"/>
    <w:rsid w:val="00A169BA"/>
    <w:rsid w:val="00A16D4D"/>
    <w:rsid w:val="00A16DD6"/>
    <w:rsid w:val="00A201D0"/>
    <w:rsid w:val="00A20473"/>
    <w:rsid w:val="00A20697"/>
    <w:rsid w:val="00A20955"/>
    <w:rsid w:val="00A218E8"/>
    <w:rsid w:val="00A23C85"/>
    <w:rsid w:val="00A24B5A"/>
    <w:rsid w:val="00A25170"/>
    <w:rsid w:val="00A251EB"/>
    <w:rsid w:val="00A2665B"/>
    <w:rsid w:val="00A26B64"/>
    <w:rsid w:val="00A26E98"/>
    <w:rsid w:val="00A27DA0"/>
    <w:rsid w:val="00A306E3"/>
    <w:rsid w:val="00A30FF4"/>
    <w:rsid w:val="00A32B5E"/>
    <w:rsid w:val="00A33614"/>
    <w:rsid w:val="00A3479A"/>
    <w:rsid w:val="00A34886"/>
    <w:rsid w:val="00A3548A"/>
    <w:rsid w:val="00A365CA"/>
    <w:rsid w:val="00A37365"/>
    <w:rsid w:val="00A401E0"/>
    <w:rsid w:val="00A403AB"/>
    <w:rsid w:val="00A409B1"/>
    <w:rsid w:val="00A41A93"/>
    <w:rsid w:val="00A41F56"/>
    <w:rsid w:val="00A422E7"/>
    <w:rsid w:val="00A42669"/>
    <w:rsid w:val="00A42772"/>
    <w:rsid w:val="00A42E8B"/>
    <w:rsid w:val="00A43581"/>
    <w:rsid w:val="00A43615"/>
    <w:rsid w:val="00A436B0"/>
    <w:rsid w:val="00A44096"/>
    <w:rsid w:val="00A44162"/>
    <w:rsid w:val="00A4446C"/>
    <w:rsid w:val="00A453BC"/>
    <w:rsid w:val="00A47584"/>
    <w:rsid w:val="00A478D8"/>
    <w:rsid w:val="00A47E17"/>
    <w:rsid w:val="00A526FF"/>
    <w:rsid w:val="00A52A56"/>
    <w:rsid w:val="00A53116"/>
    <w:rsid w:val="00A53BD8"/>
    <w:rsid w:val="00A5580E"/>
    <w:rsid w:val="00A60032"/>
    <w:rsid w:val="00A6025D"/>
    <w:rsid w:val="00A60651"/>
    <w:rsid w:val="00A608E9"/>
    <w:rsid w:val="00A60E7F"/>
    <w:rsid w:val="00A615D1"/>
    <w:rsid w:val="00A61729"/>
    <w:rsid w:val="00A61DF9"/>
    <w:rsid w:val="00A62102"/>
    <w:rsid w:val="00A6214A"/>
    <w:rsid w:val="00A6249A"/>
    <w:rsid w:val="00A62C9C"/>
    <w:rsid w:val="00A62FF5"/>
    <w:rsid w:val="00A630A6"/>
    <w:rsid w:val="00A63181"/>
    <w:rsid w:val="00A6466D"/>
    <w:rsid w:val="00A64CF4"/>
    <w:rsid w:val="00A65A17"/>
    <w:rsid w:val="00A6656C"/>
    <w:rsid w:val="00A70487"/>
    <w:rsid w:val="00A72FDD"/>
    <w:rsid w:val="00A742E6"/>
    <w:rsid w:val="00A74B4C"/>
    <w:rsid w:val="00A758BD"/>
    <w:rsid w:val="00A75F93"/>
    <w:rsid w:val="00A77255"/>
    <w:rsid w:val="00A77442"/>
    <w:rsid w:val="00A77DE6"/>
    <w:rsid w:val="00A807B7"/>
    <w:rsid w:val="00A80A8E"/>
    <w:rsid w:val="00A8124E"/>
    <w:rsid w:val="00A8157E"/>
    <w:rsid w:val="00A81763"/>
    <w:rsid w:val="00A8180F"/>
    <w:rsid w:val="00A8184C"/>
    <w:rsid w:val="00A826AA"/>
    <w:rsid w:val="00A8298C"/>
    <w:rsid w:val="00A82B04"/>
    <w:rsid w:val="00A831F8"/>
    <w:rsid w:val="00A84D69"/>
    <w:rsid w:val="00A85BDC"/>
    <w:rsid w:val="00A85CB8"/>
    <w:rsid w:val="00A864F7"/>
    <w:rsid w:val="00A864FC"/>
    <w:rsid w:val="00A868AE"/>
    <w:rsid w:val="00A86A82"/>
    <w:rsid w:val="00A86FB3"/>
    <w:rsid w:val="00A8784E"/>
    <w:rsid w:val="00A879F7"/>
    <w:rsid w:val="00A9031A"/>
    <w:rsid w:val="00A913E6"/>
    <w:rsid w:val="00A9181A"/>
    <w:rsid w:val="00A929C9"/>
    <w:rsid w:val="00A93AD1"/>
    <w:rsid w:val="00A947CB"/>
    <w:rsid w:val="00A960D4"/>
    <w:rsid w:val="00A96241"/>
    <w:rsid w:val="00A96618"/>
    <w:rsid w:val="00A96B02"/>
    <w:rsid w:val="00A970D3"/>
    <w:rsid w:val="00A97CAE"/>
    <w:rsid w:val="00A97F13"/>
    <w:rsid w:val="00AA15DE"/>
    <w:rsid w:val="00AA1B40"/>
    <w:rsid w:val="00AA3D59"/>
    <w:rsid w:val="00AA4263"/>
    <w:rsid w:val="00AA4817"/>
    <w:rsid w:val="00AA48A6"/>
    <w:rsid w:val="00AA4ADB"/>
    <w:rsid w:val="00AA4F01"/>
    <w:rsid w:val="00AA54E5"/>
    <w:rsid w:val="00AA61F9"/>
    <w:rsid w:val="00AA656A"/>
    <w:rsid w:val="00AA7508"/>
    <w:rsid w:val="00AA7F00"/>
    <w:rsid w:val="00AB0C75"/>
    <w:rsid w:val="00AB1058"/>
    <w:rsid w:val="00AB13A5"/>
    <w:rsid w:val="00AB258F"/>
    <w:rsid w:val="00AB2AC7"/>
    <w:rsid w:val="00AB2AF3"/>
    <w:rsid w:val="00AB3A80"/>
    <w:rsid w:val="00AB3D79"/>
    <w:rsid w:val="00AB48D9"/>
    <w:rsid w:val="00AB59BF"/>
    <w:rsid w:val="00AB6F24"/>
    <w:rsid w:val="00AB6FDE"/>
    <w:rsid w:val="00AB7838"/>
    <w:rsid w:val="00AC07E5"/>
    <w:rsid w:val="00AC09D4"/>
    <w:rsid w:val="00AC0A79"/>
    <w:rsid w:val="00AC1DEE"/>
    <w:rsid w:val="00AC1E96"/>
    <w:rsid w:val="00AC222A"/>
    <w:rsid w:val="00AC2789"/>
    <w:rsid w:val="00AC39AF"/>
    <w:rsid w:val="00AC3CB9"/>
    <w:rsid w:val="00AC4867"/>
    <w:rsid w:val="00AC4B57"/>
    <w:rsid w:val="00AC53E3"/>
    <w:rsid w:val="00AC6655"/>
    <w:rsid w:val="00AC6E2D"/>
    <w:rsid w:val="00AC7204"/>
    <w:rsid w:val="00AC7B15"/>
    <w:rsid w:val="00AD033E"/>
    <w:rsid w:val="00AD034A"/>
    <w:rsid w:val="00AD044D"/>
    <w:rsid w:val="00AD0766"/>
    <w:rsid w:val="00AD0A95"/>
    <w:rsid w:val="00AD0F78"/>
    <w:rsid w:val="00AD10E5"/>
    <w:rsid w:val="00AD16BA"/>
    <w:rsid w:val="00AD17DB"/>
    <w:rsid w:val="00AD2582"/>
    <w:rsid w:val="00AD3DB3"/>
    <w:rsid w:val="00AD3E08"/>
    <w:rsid w:val="00AD4F66"/>
    <w:rsid w:val="00AD61EB"/>
    <w:rsid w:val="00AD778E"/>
    <w:rsid w:val="00AE03B6"/>
    <w:rsid w:val="00AE0B53"/>
    <w:rsid w:val="00AE21C7"/>
    <w:rsid w:val="00AE3E6D"/>
    <w:rsid w:val="00AE546A"/>
    <w:rsid w:val="00AE6ED4"/>
    <w:rsid w:val="00AE729D"/>
    <w:rsid w:val="00AF00A3"/>
    <w:rsid w:val="00AF0593"/>
    <w:rsid w:val="00AF0668"/>
    <w:rsid w:val="00AF0C81"/>
    <w:rsid w:val="00AF0DF1"/>
    <w:rsid w:val="00AF0E3A"/>
    <w:rsid w:val="00AF1B5B"/>
    <w:rsid w:val="00AF1FCB"/>
    <w:rsid w:val="00AF2084"/>
    <w:rsid w:val="00AF20B4"/>
    <w:rsid w:val="00AF24BF"/>
    <w:rsid w:val="00AF366A"/>
    <w:rsid w:val="00AF4E31"/>
    <w:rsid w:val="00AF5251"/>
    <w:rsid w:val="00AF54A3"/>
    <w:rsid w:val="00AF67BF"/>
    <w:rsid w:val="00AF6D1D"/>
    <w:rsid w:val="00AF6F99"/>
    <w:rsid w:val="00AF70E4"/>
    <w:rsid w:val="00AF7CA2"/>
    <w:rsid w:val="00B00049"/>
    <w:rsid w:val="00B000C3"/>
    <w:rsid w:val="00B01C36"/>
    <w:rsid w:val="00B024D4"/>
    <w:rsid w:val="00B02B5A"/>
    <w:rsid w:val="00B030C8"/>
    <w:rsid w:val="00B03242"/>
    <w:rsid w:val="00B035FE"/>
    <w:rsid w:val="00B038A7"/>
    <w:rsid w:val="00B0416F"/>
    <w:rsid w:val="00B045F3"/>
    <w:rsid w:val="00B058B2"/>
    <w:rsid w:val="00B05DC7"/>
    <w:rsid w:val="00B0602B"/>
    <w:rsid w:val="00B07B01"/>
    <w:rsid w:val="00B10A5C"/>
    <w:rsid w:val="00B121FC"/>
    <w:rsid w:val="00B1326B"/>
    <w:rsid w:val="00B13864"/>
    <w:rsid w:val="00B14A87"/>
    <w:rsid w:val="00B15432"/>
    <w:rsid w:val="00B15DAB"/>
    <w:rsid w:val="00B1602D"/>
    <w:rsid w:val="00B16AB5"/>
    <w:rsid w:val="00B171DE"/>
    <w:rsid w:val="00B17C6A"/>
    <w:rsid w:val="00B17DC5"/>
    <w:rsid w:val="00B20AF5"/>
    <w:rsid w:val="00B20AFE"/>
    <w:rsid w:val="00B21FC8"/>
    <w:rsid w:val="00B22925"/>
    <w:rsid w:val="00B234F1"/>
    <w:rsid w:val="00B23C6F"/>
    <w:rsid w:val="00B24A1A"/>
    <w:rsid w:val="00B25177"/>
    <w:rsid w:val="00B25E69"/>
    <w:rsid w:val="00B25F44"/>
    <w:rsid w:val="00B2611D"/>
    <w:rsid w:val="00B2613B"/>
    <w:rsid w:val="00B2732F"/>
    <w:rsid w:val="00B275D0"/>
    <w:rsid w:val="00B27886"/>
    <w:rsid w:val="00B32F60"/>
    <w:rsid w:val="00B3305C"/>
    <w:rsid w:val="00B342C3"/>
    <w:rsid w:val="00B34C08"/>
    <w:rsid w:val="00B3532C"/>
    <w:rsid w:val="00B364B7"/>
    <w:rsid w:val="00B40369"/>
    <w:rsid w:val="00B404F0"/>
    <w:rsid w:val="00B40B32"/>
    <w:rsid w:val="00B40FB9"/>
    <w:rsid w:val="00B41317"/>
    <w:rsid w:val="00B41375"/>
    <w:rsid w:val="00B41DFC"/>
    <w:rsid w:val="00B426A6"/>
    <w:rsid w:val="00B4528E"/>
    <w:rsid w:val="00B45882"/>
    <w:rsid w:val="00B46397"/>
    <w:rsid w:val="00B46AAC"/>
    <w:rsid w:val="00B46D17"/>
    <w:rsid w:val="00B470AE"/>
    <w:rsid w:val="00B47748"/>
    <w:rsid w:val="00B50F20"/>
    <w:rsid w:val="00B514AA"/>
    <w:rsid w:val="00B5168B"/>
    <w:rsid w:val="00B518BA"/>
    <w:rsid w:val="00B51AA1"/>
    <w:rsid w:val="00B525CD"/>
    <w:rsid w:val="00B525EA"/>
    <w:rsid w:val="00B54BCE"/>
    <w:rsid w:val="00B54C11"/>
    <w:rsid w:val="00B5509F"/>
    <w:rsid w:val="00B55815"/>
    <w:rsid w:val="00B55954"/>
    <w:rsid w:val="00B55D49"/>
    <w:rsid w:val="00B55E64"/>
    <w:rsid w:val="00B55ED4"/>
    <w:rsid w:val="00B5620F"/>
    <w:rsid w:val="00B5695D"/>
    <w:rsid w:val="00B57588"/>
    <w:rsid w:val="00B577F2"/>
    <w:rsid w:val="00B60645"/>
    <w:rsid w:val="00B61F24"/>
    <w:rsid w:val="00B62AC7"/>
    <w:rsid w:val="00B63769"/>
    <w:rsid w:val="00B63BD5"/>
    <w:rsid w:val="00B64A24"/>
    <w:rsid w:val="00B64F3D"/>
    <w:rsid w:val="00B65009"/>
    <w:rsid w:val="00B652AC"/>
    <w:rsid w:val="00B657F6"/>
    <w:rsid w:val="00B664AF"/>
    <w:rsid w:val="00B67356"/>
    <w:rsid w:val="00B67D80"/>
    <w:rsid w:val="00B70985"/>
    <w:rsid w:val="00B717F8"/>
    <w:rsid w:val="00B71984"/>
    <w:rsid w:val="00B72EC5"/>
    <w:rsid w:val="00B731AE"/>
    <w:rsid w:val="00B74279"/>
    <w:rsid w:val="00B74CF9"/>
    <w:rsid w:val="00B74E18"/>
    <w:rsid w:val="00B750BC"/>
    <w:rsid w:val="00B764AE"/>
    <w:rsid w:val="00B766D1"/>
    <w:rsid w:val="00B76823"/>
    <w:rsid w:val="00B77C0B"/>
    <w:rsid w:val="00B77F12"/>
    <w:rsid w:val="00B80E6E"/>
    <w:rsid w:val="00B8125A"/>
    <w:rsid w:val="00B82782"/>
    <w:rsid w:val="00B82C03"/>
    <w:rsid w:val="00B82F11"/>
    <w:rsid w:val="00B83654"/>
    <w:rsid w:val="00B84583"/>
    <w:rsid w:val="00B84CBB"/>
    <w:rsid w:val="00B863FC"/>
    <w:rsid w:val="00B8761C"/>
    <w:rsid w:val="00B87B9E"/>
    <w:rsid w:val="00B87C97"/>
    <w:rsid w:val="00B901FF"/>
    <w:rsid w:val="00B923B4"/>
    <w:rsid w:val="00B9259C"/>
    <w:rsid w:val="00B92B74"/>
    <w:rsid w:val="00B92B96"/>
    <w:rsid w:val="00B93762"/>
    <w:rsid w:val="00B93B30"/>
    <w:rsid w:val="00B94269"/>
    <w:rsid w:val="00B94B86"/>
    <w:rsid w:val="00B94E4D"/>
    <w:rsid w:val="00B95229"/>
    <w:rsid w:val="00BA201C"/>
    <w:rsid w:val="00BA2951"/>
    <w:rsid w:val="00BA2F2E"/>
    <w:rsid w:val="00BA2FDF"/>
    <w:rsid w:val="00BA34A7"/>
    <w:rsid w:val="00BA3544"/>
    <w:rsid w:val="00BA47E8"/>
    <w:rsid w:val="00BA4901"/>
    <w:rsid w:val="00BA5B1D"/>
    <w:rsid w:val="00BA61B6"/>
    <w:rsid w:val="00BA68B1"/>
    <w:rsid w:val="00BA6981"/>
    <w:rsid w:val="00BB011B"/>
    <w:rsid w:val="00BB019C"/>
    <w:rsid w:val="00BB10BC"/>
    <w:rsid w:val="00BB3B5C"/>
    <w:rsid w:val="00BB3E87"/>
    <w:rsid w:val="00BB5082"/>
    <w:rsid w:val="00BB55AB"/>
    <w:rsid w:val="00BB57F1"/>
    <w:rsid w:val="00BB613C"/>
    <w:rsid w:val="00BB668B"/>
    <w:rsid w:val="00BC0186"/>
    <w:rsid w:val="00BC07CA"/>
    <w:rsid w:val="00BC0D38"/>
    <w:rsid w:val="00BC0E80"/>
    <w:rsid w:val="00BC2D58"/>
    <w:rsid w:val="00BC2E2B"/>
    <w:rsid w:val="00BC302A"/>
    <w:rsid w:val="00BC3703"/>
    <w:rsid w:val="00BC3D8D"/>
    <w:rsid w:val="00BC3E82"/>
    <w:rsid w:val="00BC3F13"/>
    <w:rsid w:val="00BC4088"/>
    <w:rsid w:val="00BC4618"/>
    <w:rsid w:val="00BC5205"/>
    <w:rsid w:val="00BC5AC2"/>
    <w:rsid w:val="00BC6C9D"/>
    <w:rsid w:val="00BC6D58"/>
    <w:rsid w:val="00BD01C4"/>
    <w:rsid w:val="00BD1FF5"/>
    <w:rsid w:val="00BD2895"/>
    <w:rsid w:val="00BD2E8C"/>
    <w:rsid w:val="00BD2FA0"/>
    <w:rsid w:val="00BD3707"/>
    <w:rsid w:val="00BD5129"/>
    <w:rsid w:val="00BD5172"/>
    <w:rsid w:val="00BD5401"/>
    <w:rsid w:val="00BD5411"/>
    <w:rsid w:val="00BD553A"/>
    <w:rsid w:val="00BD56FF"/>
    <w:rsid w:val="00BD6641"/>
    <w:rsid w:val="00BD703F"/>
    <w:rsid w:val="00BD70AE"/>
    <w:rsid w:val="00BD74F8"/>
    <w:rsid w:val="00BD7DFC"/>
    <w:rsid w:val="00BE27DF"/>
    <w:rsid w:val="00BE2C30"/>
    <w:rsid w:val="00BE2E2A"/>
    <w:rsid w:val="00BE4560"/>
    <w:rsid w:val="00BE467F"/>
    <w:rsid w:val="00BE57E3"/>
    <w:rsid w:val="00BE5FBC"/>
    <w:rsid w:val="00BE6715"/>
    <w:rsid w:val="00BE7592"/>
    <w:rsid w:val="00BE7609"/>
    <w:rsid w:val="00BF0499"/>
    <w:rsid w:val="00BF09BF"/>
    <w:rsid w:val="00BF0CDD"/>
    <w:rsid w:val="00BF1066"/>
    <w:rsid w:val="00BF17B1"/>
    <w:rsid w:val="00BF253F"/>
    <w:rsid w:val="00BF386A"/>
    <w:rsid w:val="00BF3B97"/>
    <w:rsid w:val="00BF43F8"/>
    <w:rsid w:val="00BF4CFC"/>
    <w:rsid w:val="00BF63C9"/>
    <w:rsid w:val="00BF69C6"/>
    <w:rsid w:val="00BF6B60"/>
    <w:rsid w:val="00BF6E07"/>
    <w:rsid w:val="00BF7ACF"/>
    <w:rsid w:val="00BF7FB8"/>
    <w:rsid w:val="00C00E07"/>
    <w:rsid w:val="00C01089"/>
    <w:rsid w:val="00C02506"/>
    <w:rsid w:val="00C025E5"/>
    <w:rsid w:val="00C03B76"/>
    <w:rsid w:val="00C04DDC"/>
    <w:rsid w:val="00C04FE5"/>
    <w:rsid w:val="00C052B1"/>
    <w:rsid w:val="00C05636"/>
    <w:rsid w:val="00C06726"/>
    <w:rsid w:val="00C07648"/>
    <w:rsid w:val="00C077D9"/>
    <w:rsid w:val="00C07898"/>
    <w:rsid w:val="00C07DC9"/>
    <w:rsid w:val="00C114F9"/>
    <w:rsid w:val="00C11637"/>
    <w:rsid w:val="00C12321"/>
    <w:rsid w:val="00C124B8"/>
    <w:rsid w:val="00C12686"/>
    <w:rsid w:val="00C1294D"/>
    <w:rsid w:val="00C12E62"/>
    <w:rsid w:val="00C131DC"/>
    <w:rsid w:val="00C139C3"/>
    <w:rsid w:val="00C13A2B"/>
    <w:rsid w:val="00C1663D"/>
    <w:rsid w:val="00C1666F"/>
    <w:rsid w:val="00C175CE"/>
    <w:rsid w:val="00C17C35"/>
    <w:rsid w:val="00C2025A"/>
    <w:rsid w:val="00C2043C"/>
    <w:rsid w:val="00C20453"/>
    <w:rsid w:val="00C20608"/>
    <w:rsid w:val="00C2115C"/>
    <w:rsid w:val="00C21899"/>
    <w:rsid w:val="00C23AA9"/>
    <w:rsid w:val="00C23B13"/>
    <w:rsid w:val="00C24A82"/>
    <w:rsid w:val="00C24E3A"/>
    <w:rsid w:val="00C24F6B"/>
    <w:rsid w:val="00C2575D"/>
    <w:rsid w:val="00C26FF5"/>
    <w:rsid w:val="00C27B56"/>
    <w:rsid w:val="00C27C94"/>
    <w:rsid w:val="00C30564"/>
    <w:rsid w:val="00C30B9D"/>
    <w:rsid w:val="00C31099"/>
    <w:rsid w:val="00C31B9C"/>
    <w:rsid w:val="00C32438"/>
    <w:rsid w:val="00C336E5"/>
    <w:rsid w:val="00C33E64"/>
    <w:rsid w:val="00C33F5E"/>
    <w:rsid w:val="00C34291"/>
    <w:rsid w:val="00C34466"/>
    <w:rsid w:val="00C34A5B"/>
    <w:rsid w:val="00C34B92"/>
    <w:rsid w:val="00C36DC9"/>
    <w:rsid w:val="00C36EFE"/>
    <w:rsid w:val="00C3711E"/>
    <w:rsid w:val="00C37A56"/>
    <w:rsid w:val="00C408B6"/>
    <w:rsid w:val="00C41351"/>
    <w:rsid w:val="00C41577"/>
    <w:rsid w:val="00C421E3"/>
    <w:rsid w:val="00C43B51"/>
    <w:rsid w:val="00C43D70"/>
    <w:rsid w:val="00C43DA7"/>
    <w:rsid w:val="00C43E1C"/>
    <w:rsid w:val="00C44108"/>
    <w:rsid w:val="00C4647E"/>
    <w:rsid w:val="00C46552"/>
    <w:rsid w:val="00C46A57"/>
    <w:rsid w:val="00C4716B"/>
    <w:rsid w:val="00C50718"/>
    <w:rsid w:val="00C50DE0"/>
    <w:rsid w:val="00C50E8D"/>
    <w:rsid w:val="00C51A1F"/>
    <w:rsid w:val="00C53769"/>
    <w:rsid w:val="00C53B79"/>
    <w:rsid w:val="00C54096"/>
    <w:rsid w:val="00C55822"/>
    <w:rsid w:val="00C55BA3"/>
    <w:rsid w:val="00C560E7"/>
    <w:rsid w:val="00C568D0"/>
    <w:rsid w:val="00C57982"/>
    <w:rsid w:val="00C57F69"/>
    <w:rsid w:val="00C610E0"/>
    <w:rsid w:val="00C621F0"/>
    <w:rsid w:val="00C62E59"/>
    <w:rsid w:val="00C634B7"/>
    <w:rsid w:val="00C6359B"/>
    <w:rsid w:val="00C639A2"/>
    <w:rsid w:val="00C64E30"/>
    <w:rsid w:val="00C64E4C"/>
    <w:rsid w:val="00C65124"/>
    <w:rsid w:val="00C657C6"/>
    <w:rsid w:val="00C6790B"/>
    <w:rsid w:val="00C70A03"/>
    <w:rsid w:val="00C70C01"/>
    <w:rsid w:val="00C7235E"/>
    <w:rsid w:val="00C724D8"/>
    <w:rsid w:val="00C730DF"/>
    <w:rsid w:val="00C73559"/>
    <w:rsid w:val="00C73A0C"/>
    <w:rsid w:val="00C74075"/>
    <w:rsid w:val="00C74195"/>
    <w:rsid w:val="00C747E0"/>
    <w:rsid w:val="00C74968"/>
    <w:rsid w:val="00C74FFD"/>
    <w:rsid w:val="00C75264"/>
    <w:rsid w:val="00C75336"/>
    <w:rsid w:val="00C7596D"/>
    <w:rsid w:val="00C75AAD"/>
    <w:rsid w:val="00C75C10"/>
    <w:rsid w:val="00C76B0D"/>
    <w:rsid w:val="00C76CBC"/>
    <w:rsid w:val="00C76EAA"/>
    <w:rsid w:val="00C77164"/>
    <w:rsid w:val="00C77185"/>
    <w:rsid w:val="00C774BB"/>
    <w:rsid w:val="00C77E01"/>
    <w:rsid w:val="00C80202"/>
    <w:rsid w:val="00C81506"/>
    <w:rsid w:val="00C82204"/>
    <w:rsid w:val="00C825BD"/>
    <w:rsid w:val="00C82A59"/>
    <w:rsid w:val="00C82BEE"/>
    <w:rsid w:val="00C82FEB"/>
    <w:rsid w:val="00C857BC"/>
    <w:rsid w:val="00C85A40"/>
    <w:rsid w:val="00C86009"/>
    <w:rsid w:val="00C87A94"/>
    <w:rsid w:val="00C87E9F"/>
    <w:rsid w:val="00C908D5"/>
    <w:rsid w:val="00C917F9"/>
    <w:rsid w:val="00C9198A"/>
    <w:rsid w:val="00C9218D"/>
    <w:rsid w:val="00C950B7"/>
    <w:rsid w:val="00C95CC5"/>
    <w:rsid w:val="00C96980"/>
    <w:rsid w:val="00C97248"/>
    <w:rsid w:val="00CA0F49"/>
    <w:rsid w:val="00CA1A27"/>
    <w:rsid w:val="00CA2441"/>
    <w:rsid w:val="00CA26A2"/>
    <w:rsid w:val="00CA3219"/>
    <w:rsid w:val="00CA32F6"/>
    <w:rsid w:val="00CA331A"/>
    <w:rsid w:val="00CA4D45"/>
    <w:rsid w:val="00CA5558"/>
    <w:rsid w:val="00CA581C"/>
    <w:rsid w:val="00CA5C6A"/>
    <w:rsid w:val="00CA75E8"/>
    <w:rsid w:val="00CB03A6"/>
    <w:rsid w:val="00CB06C3"/>
    <w:rsid w:val="00CB0C88"/>
    <w:rsid w:val="00CB0CEC"/>
    <w:rsid w:val="00CB17A4"/>
    <w:rsid w:val="00CB1A9E"/>
    <w:rsid w:val="00CB1D36"/>
    <w:rsid w:val="00CB2B2B"/>
    <w:rsid w:val="00CB31B2"/>
    <w:rsid w:val="00CB42AF"/>
    <w:rsid w:val="00CB43A4"/>
    <w:rsid w:val="00CB5B8A"/>
    <w:rsid w:val="00CB6617"/>
    <w:rsid w:val="00CB6C94"/>
    <w:rsid w:val="00CB6FD7"/>
    <w:rsid w:val="00CC2045"/>
    <w:rsid w:val="00CC2B2D"/>
    <w:rsid w:val="00CC3C59"/>
    <w:rsid w:val="00CC4EBE"/>
    <w:rsid w:val="00CC5225"/>
    <w:rsid w:val="00CC57E2"/>
    <w:rsid w:val="00CC7705"/>
    <w:rsid w:val="00CC7731"/>
    <w:rsid w:val="00CD063B"/>
    <w:rsid w:val="00CD0957"/>
    <w:rsid w:val="00CD0FFE"/>
    <w:rsid w:val="00CD1479"/>
    <w:rsid w:val="00CD147E"/>
    <w:rsid w:val="00CD1F96"/>
    <w:rsid w:val="00CD3228"/>
    <w:rsid w:val="00CD55E0"/>
    <w:rsid w:val="00CD61DD"/>
    <w:rsid w:val="00CD6547"/>
    <w:rsid w:val="00CD66A0"/>
    <w:rsid w:val="00CD6938"/>
    <w:rsid w:val="00CD73F8"/>
    <w:rsid w:val="00CD7E40"/>
    <w:rsid w:val="00CE0441"/>
    <w:rsid w:val="00CE0CFA"/>
    <w:rsid w:val="00CE101A"/>
    <w:rsid w:val="00CE174C"/>
    <w:rsid w:val="00CE1788"/>
    <w:rsid w:val="00CE1D8B"/>
    <w:rsid w:val="00CE1FAA"/>
    <w:rsid w:val="00CE2044"/>
    <w:rsid w:val="00CE2AC0"/>
    <w:rsid w:val="00CE2C68"/>
    <w:rsid w:val="00CE35AE"/>
    <w:rsid w:val="00CE37B7"/>
    <w:rsid w:val="00CE46FF"/>
    <w:rsid w:val="00CE50A0"/>
    <w:rsid w:val="00CE5DC8"/>
    <w:rsid w:val="00CE6BAF"/>
    <w:rsid w:val="00CE7B70"/>
    <w:rsid w:val="00CE7FD1"/>
    <w:rsid w:val="00CF0FFE"/>
    <w:rsid w:val="00CF168B"/>
    <w:rsid w:val="00CF2691"/>
    <w:rsid w:val="00CF270B"/>
    <w:rsid w:val="00CF2906"/>
    <w:rsid w:val="00CF2EDF"/>
    <w:rsid w:val="00CF53A4"/>
    <w:rsid w:val="00CF5F8D"/>
    <w:rsid w:val="00CF6042"/>
    <w:rsid w:val="00CF635C"/>
    <w:rsid w:val="00CF6C62"/>
    <w:rsid w:val="00CF70F6"/>
    <w:rsid w:val="00CF76CE"/>
    <w:rsid w:val="00CF7863"/>
    <w:rsid w:val="00CF7ABB"/>
    <w:rsid w:val="00D001AC"/>
    <w:rsid w:val="00D0188A"/>
    <w:rsid w:val="00D02582"/>
    <w:rsid w:val="00D02B3A"/>
    <w:rsid w:val="00D02DA9"/>
    <w:rsid w:val="00D0318D"/>
    <w:rsid w:val="00D043AD"/>
    <w:rsid w:val="00D05120"/>
    <w:rsid w:val="00D05D68"/>
    <w:rsid w:val="00D05E8A"/>
    <w:rsid w:val="00D06A44"/>
    <w:rsid w:val="00D073DF"/>
    <w:rsid w:val="00D07401"/>
    <w:rsid w:val="00D078DD"/>
    <w:rsid w:val="00D115B4"/>
    <w:rsid w:val="00D1329F"/>
    <w:rsid w:val="00D140B6"/>
    <w:rsid w:val="00D1418C"/>
    <w:rsid w:val="00D141BD"/>
    <w:rsid w:val="00D14373"/>
    <w:rsid w:val="00D14CC5"/>
    <w:rsid w:val="00D14D0E"/>
    <w:rsid w:val="00D15DAB"/>
    <w:rsid w:val="00D16663"/>
    <w:rsid w:val="00D16C89"/>
    <w:rsid w:val="00D17F8B"/>
    <w:rsid w:val="00D209A1"/>
    <w:rsid w:val="00D210AE"/>
    <w:rsid w:val="00D21639"/>
    <w:rsid w:val="00D216F5"/>
    <w:rsid w:val="00D22E43"/>
    <w:rsid w:val="00D2356B"/>
    <w:rsid w:val="00D23B12"/>
    <w:rsid w:val="00D23D90"/>
    <w:rsid w:val="00D241A2"/>
    <w:rsid w:val="00D24DAA"/>
    <w:rsid w:val="00D24F6D"/>
    <w:rsid w:val="00D25712"/>
    <w:rsid w:val="00D25B77"/>
    <w:rsid w:val="00D263E2"/>
    <w:rsid w:val="00D30301"/>
    <w:rsid w:val="00D307F8"/>
    <w:rsid w:val="00D3143B"/>
    <w:rsid w:val="00D31927"/>
    <w:rsid w:val="00D31D32"/>
    <w:rsid w:val="00D3229A"/>
    <w:rsid w:val="00D327D9"/>
    <w:rsid w:val="00D32807"/>
    <w:rsid w:val="00D32FB6"/>
    <w:rsid w:val="00D33416"/>
    <w:rsid w:val="00D34A48"/>
    <w:rsid w:val="00D34FD9"/>
    <w:rsid w:val="00D3623E"/>
    <w:rsid w:val="00D36C01"/>
    <w:rsid w:val="00D4132B"/>
    <w:rsid w:val="00D41808"/>
    <w:rsid w:val="00D41861"/>
    <w:rsid w:val="00D41D36"/>
    <w:rsid w:val="00D4344E"/>
    <w:rsid w:val="00D43DB1"/>
    <w:rsid w:val="00D44232"/>
    <w:rsid w:val="00D44543"/>
    <w:rsid w:val="00D45273"/>
    <w:rsid w:val="00D474DF"/>
    <w:rsid w:val="00D47682"/>
    <w:rsid w:val="00D47D98"/>
    <w:rsid w:val="00D50579"/>
    <w:rsid w:val="00D505C1"/>
    <w:rsid w:val="00D50FE2"/>
    <w:rsid w:val="00D52A1F"/>
    <w:rsid w:val="00D531A2"/>
    <w:rsid w:val="00D53A0D"/>
    <w:rsid w:val="00D53E06"/>
    <w:rsid w:val="00D54D22"/>
    <w:rsid w:val="00D56D3D"/>
    <w:rsid w:val="00D57089"/>
    <w:rsid w:val="00D57781"/>
    <w:rsid w:val="00D604FF"/>
    <w:rsid w:val="00D6080F"/>
    <w:rsid w:val="00D6135A"/>
    <w:rsid w:val="00D62D0D"/>
    <w:rsid w:val="00D6341F"/>
    <w:rsid w:val="00D640E6"/>
    <w:rsid w:val="00D64341"/>
    <w:rsid w:val="00D647FD"/>
    <w:rsid w:val="00D649FF"/>
    <w:rsid w:val="00D64CEC"/>
    <w:rsid w:val="00D67004"/>
    <w:rsid w:val="00D678CD"/>
    <w:rsid w:val="00D707E2"/>
    <w:rsid w:val="00D72115"/>
    <w:rsid w:val="00D727E8"/>
    <w:rsid w:val="00D727EB"/>
    <w:rsid w:val="00D736AF"/>
    <w:rsid w:val="00D74C08"/>
    <w:rsid w:val="00D77385"/>
    <w:rsid w:val="00D779A9"/>
    <w:rsid w:val="00D77BBA"/>
    <w:rsid w:val="00D80F6B"/>
    <w:rsid w:val="00D81E64"/>
    <w:rsid w:val="00D82630"/>
    <w:rsid w:val="00D83239"/>
    <w:rsid w:val="00D83AE0"/>
    <w:rsid w:val="00D842FE"/>
    <w:rsid w:val="00D84623"/>
    <w:rsid w:val="00D84BEB"/>
    <w:rsid w:val="00D86D8A"/>
    <w:rsid w:val="00D87953"/>
    <w:rsid w:val="00D87B29"/>
    <w:rsid w:val="00D9010F"/>
    <w:rsid w:val="00D90688"/>
    <w:rsid w:val="00D9083B"/>
    <w:rsid w:val="00D90A50"/>
    <w:rsid w:val="00D91597"/>
    <w:rsid w:val="00D9242D"/>
    <w:rsid w:val="00D92967"/>
    <w:rsid w:val="00D93B14"/>
    <w:rsid w:val="00D93DD5"/>
    <w:rsid w:val="00D9498F"/>
    <w:rsid w:val="00D95603"/>
    <w:rsid w:val="00D9623E"/>
    <w:rsid w:val="00D965F0"/>
    <w:rsid w:val="00D96E6E"/>
    <w:rsid w:val="00D970A7"/>
    <w:rsid w:val="00DA0963"/>
    <w:rsid w:val="00DA245D"/>
    <w:rsid w:val="00DA2B27"/>
    <w:rsid w:val="00DA2B4F"/>
    <w:rsid w:val="00DA3922"/>
    <w:rsid w:val="00DA40F1"/>
    <w:rsid w:val="00DA4CEE"/>
    <w:rsid w:val="00DA734C"/>
    <w:rsid w:val="00DA7565"/>
    <w:rsid w:val="00DA75EA"/>
    <w:rsid w:val="00DB0158"/>
    <w:rsid w:val="00DB03D8"/>
    <w:rsid w:val="00DB196E"/>
    <w:rsid w:val="00DB24F8"/>
    <w:rsid w:val="00DB3301"/>
    <w:rsid w:val="00DB3C03"/>
    <w:rsid w:val="00DB5AB5"/>
    <w:rsid w:val="00DB5DC8"/>
    <w:rsid w:val="00DB7236"/>
    <w:rsid w:val="00DC0523"/>
    <w:rsid w:val="00DC0771"/>
    <w:rsid w:val="00DC0973"/>
    <w:rsid w:val="00DC1154"/>
    <w:rsid w:val="00DC1855"/>
    <w:rsid w:val="00DC24A9"/>
    <w:rsid w:val="00DC25FA"/>
    <w:rsid w:val="00DC2825"/>
    <w:rsid w:val="00DC3277"/>
    <w:rsid w:val="00DC3A9F"/>
    <w:rsid w:val="00DC4EF9"/>
    <w:rsid w:val="00DC5420"/>
    <w:rsid w:val="00DC5EDF"/>
    <w:rsid w:val="00DC7536"/>
    <w:rsid w:val="00DC753E"/>
    <w:rsid w:val="00DC7FDD"/>
    <w:rsid w:val="00DD00B1"/>
    <w:rsid w:val="00DD0F18"/>
    <w:rsid w:val="00DD1021"/>
    <w:rsid w:val="00DD212B"/>
    <w:rsid w:val="00DD315A"/>
    <w:rsid w:val="00DD324E"/>
    <w:rsid w:val="00DD3982"/>
    <w:rsid w:val="00DD4C8C"/>
    <w:rsid w:val="00DD4FF1"/>
    <w:rsid w:val="00DD7174"/>
    <w:rsid w:val="00DE0852"/>
    <w:rsid w:val="00DE0A5F"/>
    <w:rsid w:val="00DE22BF"/>
    <w:rsid w:val="00DE441C"/>
    <w:rsid w:val="00DE51E3"/>
    <w:rsid w:val="00DE5488"/>
    <w:rsid w:val="00DE6087"/>
    <w:rsid w:val="00DE667E"/>
    <w:rsid w:val="00DE69F3"/>
    <w:rsid w:val="00DF045D"/>
    <w:rsid w:val="00DF3AF1"/>
    <w:rsid w:val="00DF4FDC"/>
    <w:rsid w:val="00DF645E"/>
    <w:rsid w:val="00DF7141"/>
    <w:rsid w:val="00DF7388"/>
    <w:rsid w:val="00DF7B2B"/>
    <w:rsid w:val="00E002C6"/>
    <w:rsid w:val="00E025F7"/>
    <w:rsid w:val="00E02CF8"/>
    <w:rsid w:val="00E0324E"/>
    <w:rsid w:val="00E04463"/>
    <w:rsid w:val="00E046ED"/>
    <w:rsid w:val="00E0548A"/>
    <w:rsid w:val="00E0576D"/>
    <w:rsid w:val="00E05AF4"/>
    <w:rsid w:val="00E05BE1"/>
    <w:rsid w:val="00E06387"/>
    <w:rsid w:val="00E066AE"/>
    <w:rsid w:val="00E07CD2"/>
    <w:rsid w:val="00E07FD2"/>
    <w:rsid w:val="00E1000E"/>
    <w:rsid w:val="00E1011D"/>
    <w:rsid w:val="00E10D73"/>
    <w:rsid w:val="00E11666"/>
    <w:rsid w:val="00E11DC8"/>
    <w:rsid w:val="00E1238F"/>
    <w:rsid w:val="00E12486"/>
    <w:rsid w:val="00E127BA"/>
    <w:rsid w:val="00E12ACD"/>
    <w:rsid w:val="00E12B18"/>
    <w:rsid w:val="00E12D00"/>
    <w:rsid w:val="00E1466D"/>
    <w:rsid w:val="00E1530A"/>
    <w:rsid w:val="00E15472"/>
    <w:rsid w:val="00E15DB2"/>
    <w:rsid w:val="00E16171"/>
    <w:rsid w:val="00E165EF"/>
    <w:rsid w:val="00E16C11"/>
    <w:rsid w:val="00E16CC7"/>
    <w:rsid w:val="00E179FC"/>
    <w:rsid w:val="00E179FE"/>
    <w:rsid w:val="00E17D24"/>
    <w:rsid w:val="00E17D70"/>
    <w:rsid w:val="00E17F9A"/>
    <w:rsid w:val="00E200E8"/>
    <w:rsid w:val="00E20FCB"/>
    <w:rsid w:val="00E218B1"/>
    <w:rsid w:val="00E21FC7"/>
    <w:rsid w:val="00E220B0"/>
    <w:rsid w:val="00E252B6"/>
    <w:rsid w:val="00E25A4F"/>
    <w:rsid w:val="00E25E2C"/>
    <w:rsid w:val="00E26D7F"/>
    <w:rsid w:val="00E279EB"/>
    <w:rsid w:val="00E27FB4"/>
    <w:rsid w:val="00E300BB"/>
    <w:rsid w:val="00E31F25"/>
    <w:rsid w:val="00E3329D"/>
    <w:rsid w:val="00E34398"/>
    <w:rsid w:val="00E36DE6"/>
    <w:rsid w:val="00E3793B"/>
    <w:rsid w:val="00E4031B"/>
    <w:rsid w:val="00E40B23"/>
    <w:rsid w:val="00E41691"/>
    <w:rsid w:val="00E416C1"/>
    <w:rsid w:val="00E42EFB"/>
    <w:rsid w:val="00E43DDA"/>
    <w:rsid w:val="00E44127"/>
    <w:rsid w:val="00E44965"/>
    <w:rsid w:val="00E44B72"/>
    <w:rsid w:val="00E46943"/>
    <w:rsid w:val="00E47AEE"/>
    <w:rsid w:val="00E500F6"/>
    <w:rsid w:val="00E5219B"/>
    <w:rsid w:val="00E521CB"/>
    <w:rsid w:val="00E52428"/>
    <w:rsid w:val="00E52568"/>
    <w:rsid w:val="00E52F70"/>
    <w:rsid w:val="00E53487"/>
    <w:rsid w:val="00E53658"/>
    <w:rsid w:val="00E5379D"/>
    <w:rsid w:val="00E54007"/>
    <w:rsid w:val="00E54167"/>
    <w:rsid w:val="00E5485A"/>
    <w:rsid w:val="00E553DB"/>
    <w:rsid w:val="00E5697A"/>
    <w:rsid w:val="00E571F7"/>
    <w:rsid w:val="00E57FA5"/>
    <w:rsid w:val="00E6143E"/>
    <w:rsid w:val="00E616B3"/>
    <w:rsid w:val="00E6179B"/>
    <w:rsid w:val="00E63FCA"/>
    <w:rsid w:val="00E65077"/>
    <w:rsid w:val="00E6540E"/>
    <w:rsid w:val="00E654B5"/>
    <w:rsid w:val="00E655AE"/>
    <w:rsid w:val="00E65B71"/>
    <w:rsid w:val="00E6661C"/>
    <w:rsid w:val="00E67462"/>
    <w:rsid w:val="00E67FE5"/>
    <w:rsid w:val="00E71026"/>
    <w:rsid w:val="00E71B3D"/>
    <w:rsid w:val="00E721DF"/>
    <w:rsid w:val="00E7237A"/>
    <w:rsid w:val="00E73D06"/>
    <w:rsid w:val="00E73DDE"/>
    <w:rsid w:val="00E75760"/>
    <w:rsid w:val="00E7680D"/>
    <w:rsid w:val="00E76C49"/>
    <w:rsid w:val="00E76C82"/>
    <w:rsid w:val="00E7720C"/>
    <w:rsid w:val="00E775AE"/>
    <w:rsid w:val="00E77682"/>
    <w:rsid w:val="00E77DF5"/>
    <w:rsid w:val="00E77EB0"/>
    <w:rsid w:val="00E808BF"/>
    <w:rsid w:val="00E80D08"/>
    <w:rsid w:val="00E8159C"/>
    <w:rsid w:val="00E817A4"/>
    <w:rsid w:val="00E81D24"/>
    <w:rsid w:val="00E82E5D"/>
    <w:rsid w:val="00E83133"/>
    <w:rsid w:val="00E84CED"/>
    <w:rsid w:val="00E916BC"/>
    <w:rsid w:val="00E92071"/>
    <w:rsid w:val="00E927C7"/>
    <w:rsid w:val="00E93ADA"/>
    <w:rsid w:val="00E93B24"/>
    <w:rsid w:val="00E94837"/>
    <w:rsid w:val="00E94EB8"/>
    <w:rsid w:val="00E95116"/>
    <w:rsid w:val="00E96CFC"/>
    <w:rsid w:val="00E96DE7"/>
    <w:rsid w:val="00EA197B"/>
    <w:rsid w:val="00EA336D"/>
    <w:rsid w:val="00EA5BB0"/>
    <w:rsid w:val="00EA6723"/>
    <w:rsid w:val="00EA6B30"/>
    <w:rsid w:val="00EA7381"/>
    <w:rsid w:val="00EA76F5"/>
    <w:rsid w:val="00EA79C7"/>
    <w:rsid w:val="00EB0EFE"/>
    <w:rsid w:val="00EB137D"/>
    <w:rsid w:val="00EB2D3B"/>
    <w:rsid w:val="00EB493B"/>
    <w:rsid w:val="00EB611A"/>
    <w:rsid w:val="00EB62A5"/>
    <w:rsid w:val="00EB6B8D"/>
    <w:rsid w:val="00EB7BE2"/>
    <w:rsid w:val="00EB7BEB"/>
    <w:rsid w:val="00EC0F2D"/>
    <w:rsid w:val="00EC10A0"/>
    <w:rsid w:val="00EC1294"/>
    <w:rsid w:val="00EC22C4"/>
    <w:rsid w:val="00EC2D03"/>
    <w:rsid w:val="00EC31CB"/>
    <w:rsid w:val="00EC3D2B"/>
    <w:rsid w:val="00EC4025"/>
    <w:rsid w:val="00EC570E"/>
    <w:rsid w:val="00EC5E49"/>
    <w:rsid w:val="00EC678D"/>
    <w:rsid w:val="00EC6979"/>
    <w:rsid w:val="00EC6CAF"/>
    <w:rsid w:val="00EC72CE"/>
    <w:rsid w:val="00EC73A2"/>
    <w:rsid w:val="00EC7412"/>
    <w:rsid w:val="00EC74A4"/>
    <w:rsid w:val="00ED1E10"/>
    <w:rsid w:val="00ED38DD"/>
    <w:rsid w:val="00ED3A7D"/>
    <w:rsid w:val="00ED3E73"/>
    <w:rsid w:val="00ED402C"/>
    <w:rsid w:val="00ED4120"/>
    <w:rsid w:val="00ED4740"/>
    <w:rsid w:val="00ED4F92"/>
    <w:rsid w:val="00ED5460"/>
    <w:rsid w:val="00ED6380"/>
    <w:rsid w:val="00ED6383"/>
    <w:rsid w:val="00ED64D6"/>
    <w:rsid w:val="00ED750C"/>
    <w:rsid w:val="00ED7B87"/>
    <w:rsid w:val="00EE03D0"/>
    <w:rsid w:val="00EE0EFF"/>
    <w:rsid w:val="00EE2459"/>
    <w:rsid w:val="00EE28AA"/>
    <w:rsid w:val="00EE2BD4"/>
    <w:rsid w:val="00EE4192"/>
    <w:rsid w:val="00EE57F5"/>
    <w:rsid w:val="00EE6573"/>
    <w:rsid w:val="00EE703C"/>
    <w:rsid w:val="00EF08F4"/>
    <w:rsid w:val="00EF1015"/>
    <w:rsid w:val="00EF263F"/>
    <w:rsid w:val="00EF31D3"/>
    <w:rsid w:val="00EF4082"/>
    <w:rsid w:val="00EF62F0"/>
    <w:rsid w:val="00EF6EE9"/>
    <w:rsid w:val="00EF77BB"/>
    <w:rsid w:val="00EF79BB"/>
    <w:rsid w:val="00EF7AA7"/>
    <w:rsid w:val="00EF7B38"/>
    <w:rsid w:val="00F00D2B"/>
    <w:rsid w:val="00F01171"/>
    <w:rsid w:val="00F01410"/>
    <w:rsid w:val="00F021E7"/>
    <w:rsid w:val="00F02673"/>
    <w:rsid w:val="00F03140"/>
    <w:rsid w:val="00F036F7"/>
    <w:rsid w:val="00F03D7F"/>
    <w:rsid w:val="00F043E8"/>
    <w:rsid w:val="00F043EB"/>
    <w:rsid w:val="00F07B7C"/>
    <w:rsid w:val="00F100E7"/>
    <w:rsid w:val="00F10D2B"/>
    <w:rsid w:val="00F11172"/>
    <w:rsid w:val="00F111B9"/>
    <w:rsid w:val="00F1141B"/>
    <w:rsid w:val="00F1208D"/>
    <w:rsid w:val="00F12CC0"/>
    <w:rsid w:val="00F14363"/>
    <w:rsid w:val="00F14854"/>
    <w:rsid w:val="00F162D6"/>
    <w:rsid w:val="00F17029"/>
    <w:rsid w:val="00F17570"/>
    <w:rsid w:val="00F17765"/>
    <w:rsid w:val="00F20020"/>
    <w:rsid w:val="00F204CB"/>
    <w:rsid w:val="00F20758"/>
    <w:rsid w:val="00F2076A"/>
    <w:rsid w:val="00F2252D"/>
    <w:rsid w:val="00F22A77"/>
    <w:rsid w:val="00F2338F"/>
    <w:rsid w:val="00F249BE"/>
    <w:rsid w:val="00F259A6"/>
    <w:rsid w:val="00F26682"/>
    <w:rsid w:val="00F26A59"/>
    <w:rsid w:val="00F26DD7"/>
    <w:rsid w:val="00F27ECD"/>
    <w:rsid w:val="00F32481"/>
    <w:rsid w:val="00F34BA2"/>
    <w:rsid w:val="00F34CA9"/>
    <w:rsid w:val="00F34F65"/>
    <w:rsid w:val="00F36E18"/>
    <w:rsid w:val="00F37DAE"/>
    <w:rsid w:val="00F40DDD"/>
    <w:rsid w:val="00F4122E"/>
    <w:rsid w:val="00F41774"/>
    <w:rsid w:val="00F41E67"/>
    <w:rsid w:val="00F41ECB"/>
    <w:rsid w:val="00F42015"/>
    <w:rsid w:val="00F420C9"/>
    <w:rsid w:val="00F42720"/>
    <w:rsid w:val="00F428CD"/>
    <w:rsid w:val="00F42A4A"/>
    <w:rsid w:val="00F42B0A"/>
    <w:rsid w:val="00F42B2A"/>
    <w:rsid w:val="00F42DA8"/>
    <w:rsid w:val="00F4308A"/>
    <w:rsid w:val="00F43411"/>
    <w:rsid w:val="00F439D7"/>
    <w:rsid w:val="00F44006"/>
    <w:rsid w:val="00F4416B"/>
    <w:rsid w:val="00F4575F"/>
    <w:rsid w:val="00F4617B"/>
    <w:rsid w:val="00F4665A"/>
    <w:rsid w:val="00F468A1"/>
    <w:rsid w:val="00F46D90"/>
    <w:rsid w:val="00F46E9F"/>
    <w:rsid w:val="00F47499"/>
    <w:rsid w:val="00F477B0"/>
    <w:rsid w:val="00F50684"/>
    <w:rsid w:val="00F50FAB"/>
    <w:rsid w:val="00F51BCD"/>
    <w:rsid w:val="00F51F00"/>
    <w:rsid w:val="00F525EE"/>
    <w:rsid w:val="00F52620"/>
    <w:rsid w:val="00F53CE9"/>
    <w:rsid w:val="00F53D45"/>
    <w:rsid w:val="00F53EDE"/>
    <w:rsid w:val="00F54167"/>
    <w:rsid w:val="00F5464D"/>
    <w:rsid w:val="00F54CFF"/>
    <w:rsid w:val="00F554E1"/>
    <w:rsid w:val="00F56924"/>
    <w:rsid w:val="00F56D30"/>
    <w:rsid w:val="00F579F1"/>
    <w:rsid w:val="00F57A5D"/>
    <w:rsid w:val="00F57FE2"/>
    <w:rsid w:val="00F6057D"/>
    <w:rsid w:val="00F60DA5"/>
    <w:rsid w:val="00F615B9"/>
    <w:rsid w:val="00F616FB"/>
    <w:rsid w:val="00F63665"/>
    <w:rsid w:val="00F642F8"/>
    <w:rsid w:val="00F64436"/>
    <w:rsid w:val="00F644B6"/>
    <w:rsid w:val="00F64D52"/>
    <w:rsid w:val="00F6646E"/>
    <w:rsid w:val="00F665E2"/>
    <w:rsid w:val="00F66BAB"/>
    <w:rsid w:val="00F67675"/>
    <w:rsid w:val="00F70707"/>
    <w:rsid w:val="00F7094D"/>
    <w:rsid w:val="00F7175F"/>
    <w:rsid w:val="00F71A06"/>
    <w:rsid w:val="00F71B0C"/>
    <w:rsid w:val="00F71BB1"/>
    <w:rsid w:val="00F71CF9"/>
    <w:rsid w:val="00F72C54"/>
    <w:rsid w:val="00F74532"/>
    <w:rsid w:val="00F749B3"/>
    <w:rsid w:val="00F75F86"/>
    <w:rsid w:val="00F76578"/>
    <w:rsid w:val="00F768CE"/>
    <w:rsid w:val="00F76CE8"/>
    <w:rsid w:val="00F76FF6"/>
    <w:rsid w:val="00F77320"/>
    <w:rsid w:val="00F77805"/>
    <w:rsid w:val="00F779D1"/>
    <w:rsid w:val="00F80557"/>
    <w:rsid w:val="00F80D98"/>
    <w:rsid w:val="00F8139F"/>
    <w:rsid w:val="00F81537"/>
    <w:rsid w:val="00F8275F"/>
    <w:rsid w:val="00F82D2F"/>
    <w:rsid w:val="00F850B9"/>
    <w:rsid w:val="00F87CFE"/>
    <w:rsid w:val="00F90D4D"/>
    <w:rsid w:val="00F91032"/>
    <w:rsid w:val="00F910BB"/>
    <w:rsid w:val="00F912EC"/>
    <w:rsid w:val="00F929D5"/>
    <w:rsid w:val="00F93274"/>
    <w:rsid w:val="00F94805"/>
    <w:rsid w:val="00F9530D"/>
    <w:rsid w:val="00F9574E"/>
    <w:rsid w:val="00F963AE"/>
    <w:rsid w:val="00F97B57"/>
    <w:rsid w:val="00FA1B9B"/>
    <w:rsid w:val="00FA3B7D"/>
    <w:rsid w:val="00FA5492"/>
    <w:rsid w:val="00FA5E6E"/>
    <w:rsid w:val="00FA5EC2"/>
    <w:rsid w:val="00FA6277"/>
    <w:rsid w:val="00FA6854"/>
    <w:rsid w:val="00FA71E5"/>
    <w:rsid w:val="00FA7366"/>
    <w:rsid w:val="00FB00F0"/>
    <w:rsid w:val="00FB0507"/>
    <w:rsid w:val="00FB0BB3"/>
    <w:rsid w:val="00FB0E4A"/>
    <w:rsid w:val="00FB247C"/>
    <w:rsid w:val="00FB3356"/>
    <w:rsid w:val="00FB3E74"/>
    <w:rsid w:val="00FB49A1"/>
    <w:rsid w:val="00FB4F7F"/>
    <w:rsid w:val="00FB52ED"/>
    <w:rsid w:val="00FB7D10"/>
    <w:rsid w:val="00FC0042"/>
    <w:rsid w:val="00FC2495"/>
    <w:rsid w:val="00FC2648"/>
    <w:rsid w:val="00FC2917"/>
    <w:rsid w:val="00FC2D8D"/>
    <w:rsid w:val="00FC529A"/>
    <w:rsid w:val="00FC529F"/>
    <w:rsid w:val="00FC58AC"/>
    <w:rsid w:val="00FC5ED5"/>
    <w:rsid w:val="00FC635C"/>
    <w:rsid w:val="00FC64EE"/>
    <w:rsid w:val="00FC6CF4"/>
    <w:rsid w:val="00FC72EF"/>
    <w:rsid w:val="00FC76C1"/>
    <w:rsid w:val="00FD1460"/>
    <w:rsid w:val="00FD1550"/>
    <w:rsid w:val="00FD1812"/>
    <w:rsid w:val="00FD1CE5"/>
    <w:rsid w:val="00FD20BC"/>
    <w:rsid w:val="00FD22BB"/>
    <w:rsid w:val="00FD2726"/>
    <w:rsid w:val="00FD33F5"/>
    <w:rsid w:val="00FD3811"/>
    <w:rsid w:val="00FD4134"/>
    <w:rsid w:val="00FD449A"/>
    <w:rsid w:val="00FD4709"/>
    <w:rsid w:val="00FD4B56"/>
    <w:rsid w:val="00FD514D"/>
    <w:rsid w:val="00FD51C5"/>
    <w:rsid w:val="00FD5B61"/>
    <w:rsid w:val="00FD690C"/>
    <w:rsid w:val="00FD6AF9"/>
    <w:rsid w:val="00FD6DA9"/>
    <w:rsid w:val="00FD752F"/>
    <w:rsid w:val="00FE0464"/>
    <w:rsid w:val="00FE1A91"/>
    <w:rsid w:val="00FE234B"/>
    <w:rsid w:val="00FE459D"/>
    <w:rsid w:val="00FE5431"/>
    <w:rsid w:val="00FE63EF"/>
    <w:rsid w:val="00FE6A61"/>
    <w:rsid w:val="00FE776C"/>
    <w:rsid w:val="00FE7D77"/>
    <w:rsid w:val="00FE7E41"/>
    <w:rsid w:val="00FF088E"/>
    <w:rsid w:val="00FF0965"/>
    <w:rsid w:val="00FF14A4"/>
    <w:rsid w:val="00FF2AD9"/>
    <w:rsid w:val="00FF2B48"/>
    <w:rsid w:val="00FF2D7D"/>
    <w:rsid w:val="00FF3E74"/>
    <w:rsid w:val="00FF448D"/>
    <w:rsid w:val="00FF47CD"/>
    <w:rsid w:val="00FF4D90"/>
    <w:rsid w:val="00FF52EC"/>
    <w:rsid w:val="00FF618E"/>
    <w:rsid w:val="00FF70A4"/>
    <w:rsid w:val="00FF735F"/>
    <w:rsid w:val="00FF7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AED93C"/>
  <w15:docId w15:val="{BF17D00F-C335-4F8F-ADAB-7531D7DDA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268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sid w:val="00692685"/>
    <w:rPr>
      <w:rFonts w:ascii="宋体" w:eastAsia="宋体" w:hAnsi="宋体" w:cs="宋体"/>
      <w:b/>
      <w:bCs/>
      <w:noProof/>
      <w:color w:val="000000"/>
      <w:sz w:val="24"/>
      <w:szCs w:val="24"/>
      <w:lang w:val="en-US" w:eastAsia="zh-CN" w:bidi="ar-SA"/>
    </w:rPr>
  </w:style>
  <w:style w:type="paragraph" w:styleId="a4">
    <w:name w:val="header"/>
    <w:basedOn w:val="a"/>
    <w:link w:val="a5"/>
    <w:uiPriority w:val="99"/>
    <w:unhideWhenUsed/>
    <w:rsid w:val="0061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616B0F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61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616B0F"/>
    <w:rPr>
      <w:kern w:val="2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2138F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138F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4.bin"/><Relationship Id="rId128" Type="http://schemas.openxmlformats.org/officeDocument/2006/relationships/oleObject" Target="embeddings/oleObject79.bin"/><Relationship Id="rId5" Type="http://schemas.openxmlformats.org/officeDocument/2006/relationships/endnotes" Target="endnote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113" Type="http://schemas.openxmlformats.org/officeDocument/2006/relationships/image" Target="media/image40.wmf"/><Relationship Id="rId118" Type="http://schemas.openxmlformats.org/officeDocument/2006/relationships/image" Target="media/image42.wmf"/><Relationship Id="rId134" Type="http://schemas.openxmlformats.org/officeDocument/2006/relationships/fontTable" Target="fontTable.xml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6.bin"/><Relationship Id="rId124" Type="http://schemas.openxmlformats.org/officeDocument/2006/relationships/oleObject" Target="embeddings/oleObject75.bin"/><Relationship Id="rId129" Type="http://schemas.openxmlformats.org/officeDocument/2006/relationships/oleObject" Target="embeddings/oleObject80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81.bin"/><Relationship Id="rId135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38.wmf"/><Relationship Id="rId34" Type="http://schemas.openxmlformats.org/officeDocument/2006/relationships/image" Target="media/image13.png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2.bin"/><Relationship Id="rId120" Type="http://schemas.openxmlformats.org/officeDocument/2006/relationships/image" Target="media/image43.wmf"/><Relationship Id="rId125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7.bin"/><Relationship Id="rId115" Type="http://schemas.openxmlformats.org/officeDocument/2006/relationships/image" Target="media/image41.wmf"/><Relationship Id="rId131" Type="http://schemas.openxmlformats.org/officeDocument/2006/relationships/oleObject" Target="embeddings/oleObject8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7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28.wmf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8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0.png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4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3</Pages>
  <Words>541</Words>
  <Characters>3088</Characters>
  <Application>Microsoft Office Word</Application>
  <DocSecurity>0</DocSecurity>
  <Lines>25</Lines>
  <Paragraphs>7</Paragraphs>
  <ScaleCrop>false</ScaleCrop>
  <Company>Hewlett-Packard Company</Company>
  <LinksUpToDate>false</LinksUpToDate>
  <CharactersWithSpaces>3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上为</cp:lastModifiedBy>
  <cp:revision>19</cp:revision>
  <dcterms:created xsi:type="dcterms:W3CDTF">2018-07-08T09:05:00Z</dcterms:created>
  <dcterms:modified xsi:type="dcterms:W3CDTF">2024-04-29T16:24:00Z</dcterms:modified>
</cp:coreProperties>
</file>